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1B03AD" w14:paraId="768F9C77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3A0540B1" w14:textId="77777777" w:rsidR="00013121" w:rsidRPr="001B03AD" w:rsidRDefault="006937AE" w:rsidP="005A2BDD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>0</w:t>
            </w:r>
            <w:r w:rsidR="00B265FA"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>1</w:t>
            </w:r>
            <w:r w:rsidR="00401EF5" w:rsidRPr="001B03AD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數學科　幾何第八</w:t>
            </w:r>
            <w:r w:rsidRPr="001B03AD">
              <w:rPr>
                <w:rFonts w:ascii="Times New Roman" w:eastAsia="標楷體" w:hAnsi="標楷體"/>
                <w:b/>
                <w:sz w:val="28"/>
                <w:szCs w:val="28"/>
              </w:rPr>
              <w:t>章</w:t>
            </w:r>
            <w:r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401EF5" w:rsidRPr="001B03AD">
              <w:rPr>
                <w:rFonts w:ascii="Times New Roman" w:eastAsia="標楷體" w:hAnsi="標楷體"/>
                <w:b/>
                <w:sz w:val="28"/>
                <w:szCs w:val="28"/>
              </w:rPr>
              <w:t>比例與相似</w:t>
            </w:r>
            <w:r w:rsidRPr="001B03AD">
              <w:rPr>
                <w:rFonts w:ascii="Times New Roman" w:eastAsia="標楷體" w:hAnsi="標楷體"/>
                <w:b/>
                <w:sz w:val="28"/>
                <w:szCs w:val="28"/>
              </w:rPr>
              <w:t>形</w:t>
            </w:r>
            <w:r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Pr="001B03AD">
              <w:rPr>
                <w:rFonts w:ascii="Times New Roman" w:eastAsia="標楷體" w:hAnsi="標楷體"/>
                <w:b/>
                <w:sz w:val="28"/>
                <w:szCs w:val="28"/>
              </w:rPr>
              <w:t>第一部分</w:t>
            </w:r>
            <w:r w:rsidR="0041294D"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>(</w:t>
            </w:r>
            <w:r w:rsidR="00401EF5"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>8</w:t>
            </w:r>
            <w:r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>-1</w:t>
            </w:r>
            <w:r w:rsidRPr="001B03AD">
              <w:rPr>
                <w:rFonts w:ascii="Times New Roman" w:eastAsia="標楷體" w:hAnsi="標楷體"/>
                <w:b/>
                <w:sz w:val="28"/>
                <w:szCs w:val="28"/>
              </w:rPr>
              <w:t>、</w:t>
            </w:r>
            <w:r w:rsidR="00401EF5"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>8</w:t>
            </w:r>
            <w:r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-2) </w:t>
            </w:r>
            <w:r w:rsidRPr="001B03AD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　檢測卷</w:t>
            </w:r>
            <w:r w:rsidR="00C275F4">
              <w:rPr>
                <w:rFonts w:ascii="Times New Roman" w:eastAsia="標楷體" w:hAnsi="標楷體" w:hint="eastAsia"/>
                <w:b/>
                <w:sz w:val="28"/>
                <w:szCs w:val="28"/>
              </w:rPr>
              <w:t>A</w:t>
            </w:r>
            <w:r w:rsidR="00C275F4">
              <w:rPr>
                <w:rFonts w:ascii="Times New Roman" w:eastAsia="標楷體" w:hAnsi="標楷體" w:hint="eastAsia"/>
                <w:b/>
                <w:sz w:val="28"/>
                <w:szCs w:val="28"/>
              </w:rPr>
              <w:t>卷</w:t>
            </w:r>
          </w:p>
        </w:tc>
      </w:tr>
      <w:tr w:rsidR="00013121" w:rsidRPr="001B03AD" w14:paraId="0080F9F8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7E727D15" w14:textId="77777777" w:rsidR="00013121" w:rsidRPr="001B03AD" w:rsidRDefault="00013121" w:rsidP="00702D93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1B03AD">
              <w:rPr>
                <w:rFonts w:ascii="Times New Roman" w:eastAsia="標楷體" w:hAnsi="標楷體"/>
                <w:b/>
                <w:sz w:val="28"/>
                <w:szCs w:val="28"/>
              </w:rPr>
              <w:t>課輔班級：</w:t>
            </w:r>
            <w:r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______________ </w:t>
            </w:r>
            <w:r w:rsidRPr="001B03AD">
              <w:rPr>
                <w:rFonts w:ascii="Times New Roman" w:eastAsia="標楷體" w:hAnsi="標楷體"/>
                <w:b/>
                <w:sz w:val="28"/>
                <w:szCs w:val="28"/>
              </w:rPr>
              <w:t>姓名：</w:t>
            </w:r>
            <w:r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  <w:r w:rsidRPr="001B03AD">
              <w:rPr>
                <w:rFonts w:ascii="Times New Roman" w:eastAsia="標楷體" w:hAnsi="標楷體"/>
                <w:b/>
                <w:sz w:val="28"/>
                <w:szCs w:val="28"/>
              </w:rPr>
              <w:t>分數：</w:t>
            </w:r>
            <w:r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</w:p>
          <w:p w14:paraId="09359893" w14:textId="77777777" w:rsidR="00013121" w:rsidRDefault="002F24EF" w:rsidP="0049432C">
            <w:pPr>
              <w:numPr>
                <w:ilvl w:val="0"/>
                <w:numId w:val="38"/>
              </w:numPr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1B03AD">
              <w:rPr>
                <w:rFonts w:ascii="Times New Roman" w:eastAsia="標楷體" w:hAnsi="標楷體"/>
                <w:b/>
                <w:sz w:val="28"/>
                <w:szCs w:val="28"/>
              </w:rPr>
              <w:t>比例與相似形的</w:t>
            </w:r>
            <w:r w:rsidR="00AC6EFA" w:rsidRPr="001B03AD">
              <w:rPr>
                <w:rFonts w:ascii="Times New Roman" w:eastAsia="標楷體" w:hAnsi="標楷體"/>
                <w:b/>
                <w:sz w:val="28"/>
                <w:szCs w:val="28"/>
              </w:rPr>
              <w:t>基本</w:t>
            </w:r>
            <w:r w:rsidRPr="001B03AD">
              <w:rPr>
                <w:rFonts w:ascii="Times New Roman" w:eastAsia="標楷體" w:hAnsi="標楷體"/>
                <w:b/>
                <w:sz w:val="28"/>
                <w:szCs w:val="28"/>
              </w:rPr>
              <w:t>定義</w:t>
            </w:r>
            <w:r w:rsidR="00BB047B" w:rsidRPr="001B03AD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0760F2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 xml:space="preserve"> (</w:t>
            </w:r>
            <w:r w:rsidR="000760F2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每個答案</w:t>
            </w:r>
            <w:r w:rsidR="00AD6938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2</w:t>
            </w:r>
            <w:r w:rsidR="000760F2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，共</w:t>
            </w:r>
            <w:r w:rsidR="00AD6938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1</w:t>
            </w:r>
            <w:r w:rsidR="00756C69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6</w:t>
            </w:r>
            <w:r w:rsidR="000760F2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</w:t>
            </w:r>
            <w:r w:rsidR="000760F2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Ind w:w="137" w:type="dxa"/>
              <w:tblLayout w:type="fixed"/>
              <w:tblLook w:val="04A0" w:firstRow="1" w:lastRow="0" w:firstColumn="1" w:lastColumn="0" w:noHBand="0" w:noVBand="1"/>
            </w:tblPr>
            <w:tblGrid>
              <w:gridCol w:w="425"/>
              <w:gridCol w:w="12367"/>
            </w:tblGrid>
            <w:tr w:rsidR="005A2BDD" w:rsidRPr="00CB348E" w14:paraId="635E534B" w14:textId="77777777" w:rsidTr="00CB348E">
              <w:tc>
                <w:tcPr>
                  <w:tcW w:w="425" w:type="dxa"/>
                </w:tcPr>
                <w:p w14:paraId="682B0250" w14:textId="77777777" w:rsidR="005A2BDD" w:rsidRPr="00CB348E" w:rsidRDefault="005A2BDD" w:rsidP="00CB348E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 w:val="28"/>
                      <w:szCs w:val="28"/>
                    </w:rPr>
                  </w:pPr>
                  <w:r w:rsidRPr="00CB348E">
                    <w:rPr>
                      <w:rFonts w:ascii="Times New Roman" w:eastAsia="標楷體" w:hAnsi="Times New Roman"/>
                      <w:b/>
                      <w:szCs w:val="24"/>
                    </w:rPr>
                    <w:t>1.</w:t>
                  </w:r>
                </w:p>
              </w:tc>
              <w:tc>
                <w:tcPr>
                  <w:tcW w:w="12367" w:type="dxa"/>
                </w:tcPr>
                <w:p w14:paraId="550498C5" w14:textId="77777777" w:rsidR="00360E52" w:rsidRPr="00CB348E" w:rsidRDefault="00360E52" w:rsidP="00CB348E">
                  <w:p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 w:hint="eastAsia"/>
                      <w:szCs w:val="24"/>
                    </w:rPr>
                    <w:t>以代號回答下列問題：</w:t>
                  </w:r>
                </w:p>
                <w:tbl>
                  <w:tblPr>
                    <w:tblW w:w="0" w:type="auto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160"/>
                    <w:gridCol w:w="2268"/>
                    <w:gridCol w:w="2268"/>
                    <w:gridCol w:w="2280"/>
                    <w:gridCol w:w="3160"/>
                  </w:tblGrid>
                  <w:tr w:rsidR="00360E52" w:rsidRPr="00CB348E" w14:paraId="0686AF07" w14:textId="77777777" w:rsidTr="00CB348E">
                    <w:tc>
                      <w:tcPr>
                        <w:tcW w:w="2160" w:type="dxa"/>
                      </w:tcPr>
                      <w:p w14:paraId="2C659203" w14:textId="77777777" w:rsidR="00360E52" w:rsidRPr="00CB348E" w:rsidRDefault="00360E52" w:rsidP="00CB348E">
                        <w:pPr>
                          <w:numPr>
                            <w:ilvl w:val="0"/>
                            <w:numId w:val="41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比</w:t>
                        </w:r>
                      </w:p>
                    </w:tc>
                    <w:tc>
                      <w:tcPr>
                        <w:tcW w:w="2268" w:type="dxa"/>
                      </w:tcPr>
                      <w:p w14:paraId="4F9F4BC4" w14:textId="77777777" w:rsidR="00360E52" w:rsidRPr="00CB348E" w:rsidRDefault="00360E52" w:rsidP="00CB348E">
                        <w:pPr>
                          <w:numPr>
                            <w:ilvl w:val="0"/>
                            <w:numId w:val="41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比值</w:t>
                        </w:r>
                      </w:p>
                    </w:tc>
                    <w:tc>
                      <w:tcPr>
                        <w:tcW w:w="2268" w:type="dxa"/>
                      </w:tcPr>
                      <w:p w14:paraId="2D2A6D67" w14:textId="77777777" w:rsidR="00360E52" w:rsidRPr="00CB348E" w:rsidRDefault="00360E52" w:rsidP="00CB348E">
                        <w:pPr>
                          <w:numPr>
                            <w:ilvl w:val="0"/>
                            <w:numId w:val="41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比例式</w:t>
                        </w:r>
                      </w:p>
                    </w:tc>
                    <w:tc>
                      <w:tcPr>
                        <w:tcW w:w="2280" w:type="dxa"/>
                      </w:tcPr>
                      <w:p w14:paraId="4FB3E208" w14:textId="77777777" w:rsidR="00360E52" w:rsidRPr="00CB348E" w:rsidRDefault="00360E52" w:rsidP="00CB348E">
                        <w:pPr>
                          <w:numPr>
                            <w:ilvl w:val="0"/>
                            <w:numId w:val="41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前項</w:t>
                        </w:r>
                      </w:p>
                    </w:tc>
                    <w:tc>
                      <w:tcPr>
                        <w:tcW w:w="3160" w:type="dxa"/>
                      </w:tcPr>
                      <w:p w14:paraId="42F33009" w14:textId="77777777" w:rsidR="00360E52" w:rsidRPr="00CB348E" w:rsidRDefault="00360E52" w:rsidP="00756C69">
                        <w:p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</w:p>
                    </w:tc>
                  </w:tr>
                  <w:tr w:rsidR="00360E52" w:rsidRPr="00CB348E" w14:paraId="32F4CE48" w14:textId="77777777" w:rsidTr="00CB348E">
                    <w:tc>
                      <w:tcPr>
                        <w:tcW w:w="2160" w:type="dxa"/>
                      </w:tcPr>
                      <w:p w14:paraId="77F54647" w14:textId="77777777" w:rsidR="00360E52" w:rsidRPr="00CB348E" w:rsidRDefault="00756C69" w:rsidP="00CB348E">
                        <w:pPr>
                          <w:numPr>
                            <w:ilvl w:val="0"/>
                            <w:numId w:val="41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  <w:szCs w:val="24"/>
                          </w:rPr>
                          <w:t>後項</w:t>
                        </w:r>
                      </w:p>
                    </w:tc>
                    <w:tc>
                      <w:tcPr>
                        <w:tcW w:w="2268" w:type="dxa"/>
                      </w:tcPr>
                      <w:p w14:paraId="17960E7A" w14:textId="77777777" w:rsidR="00360E52" w:rsidRPr="00CB348E" w:rsidRDefault="00360E52" w:rsidP="00CB348E">
                        <w:pPr>
                          <w:numPr>
                            <w:ilvl w:val="0"/>
                            <w:numId w:val="41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內項</w:t>
                        </w:r>
                      </w:p>
                    </w:tc>
                    <w:tc>
                      <w:tcPr>
                        <w:tcW w:w="2268" w:type="dxa"/>
                      </w:tcPr>
                      <w:p w14:paraId="72B61B62" w14:textId="77777777" w:rsidR="00360E52" w:rsidRPr="00CB348E" w:rsidRDefault="00360E52" w:rsidP="00CB348E">
                        <w:pPr>
                          <w:numPr>
                            <w:ilvl w:val="0"/>
                            <w:numId w:val="41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外項</w:t>
                        </w:r>
                      </w:p>
                    </w:tc>
                    <w:tc>
                      <w:tcPr>
                        <w:tcW w:w="2280" w:type="dxa"/>
                      </w:tcPr>
                      <w:p w14:paraId="4F45803A" w14:textId="77777777" w:rsidR="00360E52" w:rsidRPr="00CB348E" w:rsidRDefault="00360E52" w:rsidP="00CB348E">
                        <w:pPr>
                          <w:numPr>
                            <w:ilvl w:val="0"/>
                            <w:numId w:val="41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比例中項</w:t>
                        </w:r>
                      </w:p>
                    </w:tc>
                    <w:tc>
                      <w:tcPr>
                        <w:tcW w:w="3160" w:type="dxa"/>
                      </w:tcPr>
                      <w:p w14:paraId="38551434" w14:textId="77777777" w:rsidR="00360E52" w:rsidRPr="00CB348E" w:rsidRDefault="00360E52" w:rsidP="00CB348E">
                        <w:p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</w:p>
                    </w:tc>
                  </w:tr>
                </w:tbl>
                <w:p w14:paraId="749A6D41" w14:textId="77777777" w:rsidR="005A2BDD" w:rsidRPr="00CB348E" w:rsidRDefault="005A2BDD" w:rsidP="00CB348E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 w:val="28"/>
                      <w:szCs w:val="28"/>
                    </w:rPr>
                  </w:pPr>
                </w:p>
              </w:tc>
            </w:tr>
            <w:tr w:rsidR="005A2BDD" w:rsidRPr="00CB348E" w14:paraId="0A40451D" w14:textId="77777777" w:rsidTr="00CB348E">
              <w:tc>
                <w:tcPr>
                  <w:tcW w:w="425" w:type="dxa"/>
                </w:tcPr>
                <w:p w14:paraId="34AE47AD" w14:textId="77777777" w:rsidR="005A2BDD" w:rsidRPr="00CB348E" w:rsidRDefault="005A2BDD" w:rsidP="00CB348E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</w:p>
              </w:tc>
              <w:tc>
                <w:tcPr>
                  <w:tcW w:w="12367" w:type="dxa"/>
                </w:tcPr>
                <w:p w14:paraId="1D00931D" w14:textId="77777777" w:rsidR="005A2BDD" w:rsidRPr="00CB348E" w:rsidRDefault="005A2BDD" w:rsidP="00CB348E">
                  <w:pPr>
                    <w:numPr>
                      <w:ilvl w:val="0"/>
                      <w:numId w:val="39"/>
                    </w:num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兩量相比，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如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，則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叫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，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叫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。</w:t>
                  </w:r>
                </w:p>
                <w:p w14:paraId="3A187C27" w14:textId="77777777" w:rsidR="005A2BDD" w:rsidRPr="00CB348E" w:rsidRDefault="005A2BDD" w:rsidP="00CB348E">
                  <w:pPr>
                    <w:numPr>
                      <w:ilvl w:val="0"/>
                      <w:numId w:val="39"/>
                    </w:num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兩比相等，用等號將兩比聯成的等式，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如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＝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c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d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叫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。</w:t>
                  </w:r>
                </w:p>
                <w:p w14:paraId="585FBBFC" w14:textId="77777777" w:rsidR="005A2BDD" w:rsidRPr="00CB348E" w:rsidRDefault="005A2BDD" w:rsidP="00CB348E">
                  <w:pPr>
                    <w:numPr>
                      <w:ilvl w:val="0"/>
                      <w:numId w:val="39"/>
                    </w:num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在式子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＝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c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d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中，</w:t>
                  </w:r>
                  <w:r w:rsidR="00CA6E32"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與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d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稱為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；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與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c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稱為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。</w:t>
                  </w:r>
                </w:p>
                <w:p w14:paraId="6BBB87E3" w14:textId="77777777" w:rsidR="005A2BDD" w:rsidRPr="00CB348E" w:rsidRDefault="005A2BDD" w:rsidP="00CB348E">
                  <w:pPr>
                    <w:numPr>
                      <w:ilvl w:val="0"/>
                      <w:numId w:val="39"/>
                    </w:num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/>
                      <w:bCs/>
                      <w:kern w:val="0"/>
                    </w:rPr>
                    <w:t>比較兩個同類量的表示方法，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如</w:t>
                  </w:r>
                  <w:r w:rsidR="00CA6E32"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，</w:t>
                  </w:r>
                  <w:r w:rsidRPr="00CB348E">
                    <w:rPr>
                      <w:rFonts w:ascii="Times New Roman" w:eastAsia="標楷體" w:hAnsi="標楷體"/>
                      <w:bCs/>
                      <w:kern w:val="0"/>
                    </w:rPr>
                    <w:t>稱為</w:t>
                  </w:r>
                  <w:r w:rsidR="00CA6E32" w:rsidRPr="00CB348E">
                    <w:rPr>
                      <w:rFonts w:ascii="Times New Roman" w:eastAsia="標楷體" w:hAnsi="標楷體" w:hint="eastAsia"/>
                      <w:bCs/>
                      <w:kern w:val="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。</w:t>
                  </w:r>
                </w:p>
                <w:p w14:paraId="14590B66" w14:textId="77777777" w:rsidR="005A2BDD" w:rsidRPr="00CB348E" w:rsidRDefault="005A2BDD" w:rsidP="00CB348E">
                  <w:pPr>
                    <w:numPr>
                      <w:ilvl w:val="0"/>
                      <w:numId w:val="39"/>
                    </w:num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/>
                      <w:bCs/>
                      <w:kern w:val="0"/>
                    </w:rPr>
                    <w:t>比的前面的數除以後面的數所得的商，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如式子</w:t>
                  </w:r>
                  <w:r w:rsidR="00CA6E32"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="00CA6E32"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="009C7FD0" w:rsidRPr="00CB348E">
                    <w:rPr>
                      <w:rFonts w:ascii="Times New Roman" w:eastAsia="標楷體" w:hAnsi="標楷體" w:hint="eastAsia"/>
                      <w:color w:val="000000"/>
                    </w:rPr>
                    <w:t>＝</w:t>
                  </w:r>
                  <w:r w:rsidR="009C7FD0" w:rsidRPr="00CB348E">
                    <w:rPr>
                      <w:rFonts w:ascii="Times New Roman" w:eastAsia="標楷體" w:hAnsi="標楷體"/>
                      <w:color w:val="000000"/>
                      <w:position w:val="-24"/>
                    </w:rPr>
                    <w:object w:dxaOrig="240" w:dyaOrig="620" w14:anchorId="469C82EB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30.75pt" o:ole="">
                        <v:imagedata r:id="rId7" o:title=""/>
                      </v:shape>
                      <o:OLEObject Type="Embed" ProgID="Equation.DSMT4" ShapeID="_x0000_i1025" DrawAspect="Content" ObjectID="_1788962929" r:id="rId8"/>
                    </w:object>
                  </w:r>
                  <w:r w:rsidR="009C7FD0" w:rsidRPr="00CB348E">
                    <w:rPr>
                      <w:rFonts w:ascii="Times New Roman" w:eastAsia="標楷體" w:hAnsi="標楷體" w:hint="eastAsia"/>
                      <w:color w:val="000000"/>
                    </w:rPr>
                    <w:t>中的</w:t>
                  </w:r>
                  <w:r w:rsidR="009C7FD0" w:rsidRPr="00CB348E">
                    <w:rPr>
                      <w:rFonts w:ascii="Times New Roman" w:eastAsia="標楷體" w:hAnsi="標楷體"/>
                      <w:color w:val="000000"/>
                      <w:position w:val="-24"/>
                    </w:rPr>
                    <w:object w:dxaOrig="240" w:dyaOrig="620" w14:anchorId="7D575C4A">
                      <v:shape id="_x0000_i1026" type="#_x0000_t75" style="width:12pt;height:30.75pt" o:ole="">
                        <v:imagedata r:id="rId7" o:title=""/>
                      </v:shape>
                      <o:OLEObject Type="Embed" ProgID="Equation.DSMT4" ShapeID="_x0000_i1026" DrawAspect="Content" ObjectID="_1788962930" r:id="rId9"/>
                    </w:object>
                  </w:r>
                  <w:r w:rsidRPr="00CB348E">
                    <w:rPr>
                      <w:rFonts w:ascii="Times New Roman" w:eastAsia="標楷體" w:hAnsi="標楷體"/>
                      <w:bCs/>
                      <w:kern w:val="0"/>
                    </w:rPr>
                    <w:t>稱為</w:t>
                  </w:r>
                  <w:r w:rsidR="009C7FD0" w:rsidRPr="00CB348E">
                    <w:rPr>
                      <w:rFonts w:ascii="Times New Roman" w:eastAsia="標楷體" w:hAnsi="標楷體" w:hint="eastAsia"/>
                      <w:bCs/>
                      <w:kern w:val="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。</w:t>
                  </w:r>
                </w:p>
                <w:p w14:paraId="37170C51" w14:textId="77777777" w:rsidR="005A2BDD" w:rsidRPr="00CB348E" w:rsidRDefault="005A2BDD" w:rsidP="00756C69">
                  <w:pPr>
                    <w:numPr>
                      <w:ilvl w:val="0"/>
                      <w:numId w:val="39"/>
                    </w:numPr>
                    <w:spacing w:beforeLines="50" w:before="180"/>
                    <w:rPr>
                      <w:rFonts w:ascii="Times New Roman" w:eastAsia="標楷體" w:hAnsi="標楷體"/>
                      <w:szCs w:val="24"/>
                    </w:rPr>
                  </w:pP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同類三量中，若第一量比第二量等於第二量比第三量，</w:t>
                  </w:r>
                  <w:r w:rsidR="0093725D" w:rsidRPr="00CB348E">
                    <w:rPr>
                      <w:rFonts w:ascii="Times New Roman" w:eastAsia="標楷體" w:hAnsi="標楷體" w:hint="eastAsia"/>
                      <w:color w:val="000000"/>
                    </w:rPr>
                    <w:t>如</w:t>
                  </w:r>
                  <w:r w:rsidR="0093725D"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="0093725D"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="0093725D"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="0093725D" w:rsidRPr="00CB348E">
                    <w:rPr>
                      <w:rFonts w:ascii="Times New Roman" w:eastAsia="標楷體" w:hAnsi="標楷體" w:hint="eastAsia"/>
                      <w:color w:val="000000"/>
                    </w:rPr>
                    <w:t>＝</w:t>
                  </w:r>
                  <w:r w:rsidR="0093725D"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="0093725D"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="0093725D" w:rsidRPr="00CB348E">
                    <w:rPr>
                      <w:rFonts w:ascii="Times New Roman" w:eastAsia="標楷體" w:hAnsi="標楷體" w:hint="eastAsia"/>
                      <w:color w:val="000000"/>
                    </w:rPr>
                    <w:t>c</w:t>
                  </w:r>
                  <w:r w:rsidR="0093725D" w:rsidRPr="00CB348E">
                    <w:rPr>
                      <w:rFonts w:ascii="Times New Roman" w:eastAsia="標楷體" w:hAnsi="標楷體" w:hint="eastAsia"/>
                      <w:color w:val="000000"/>
                    </w:rPr>
                    <w:t>，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則</w:t>
                  </w:r>
                  <w:r w:rsidR="0093725D"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="0093725D" w:rsidRPr="00CB348E">
                    <w:rPr>
                      <w:rFonts w:ascii="Times New Roman" w:eastAsia="標楷體" w:hAnsi="標楷體" w:hint="eastAsia"/>
                      <w:color w:val="000000"/>
                    </w:rPr>
                    <w:t>稱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為</w:t>
                  </w:r>
                  <w:r w:rsidR="0093725D"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與</w:t>
                  </w:r>
                  <w:r w:rsidR="0093725D" w:rsidRPr="00CB348E">
                    <w:rPr>
                      <w:rFonts w:ascii="Times New Roman" w:eastAsia="標楷體" w:hAnsi="標楷體" w:hint="eastAsia"/>
                      <w:color w:val="000000"/>
                    </w:rPr>
                    <w:t>c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的</w:t>
                  </w:r>
                  <w:r w:rsidR="0093725D" w:rsidRPr="00CB348E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</w:rPr>
                    <w:t>。</w:t>
                  </w:r>
                </w:p>
              </w:tc>
            </w:tr>
          </w:tbl>
          <w:p w14:paraId="5EA81A29" w14:textId="77777777" w:rsidR="0049432C" w:rsidRPr="001B03AD" w:rsidRDefault="0049432C" w:rsidP="0049432C">
            <w:pPr>
              <w:rPr>
                <w:rFonts w:ascii="Times New Roman" w:eastAsia="標楷體" w:hAnsi="Times New Roman"/>
                <w:b/>
                <w:sz w:val="28"/>
                <w:szCs w:val="28"/>
              </w:rPr>
            </w:pPr>
          </w:p>
          <w:p w14:paraId="720092AC" w14:textId="77777777" w:rsidR="005446B5" w:rsidRDefault="001A4B65" w:rsidP="009C752D">
            <w:pPr>
              <w:numPr>
                <w:ilvl w:val="0"/>
                <w:numId w:val="38"/>
              </w:numPr>
              <w:jc w:val="both"/>
              <w:rPr>
                <w:rFonts w:ascii="Times New Roman" w:eastAsia="標楷體" w:hAnsi="標楷體" w:hint="eastAsia"/>
                <w:b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b/>
                <w:sz w:val="28"/>
                <w:szCs w:val="28"/>
              </w:rPr>
              <w:t>定理的結論</w:t>
            </w:r>
            <w:r w:rsidR="00756C69">
              <w:rPr>
                <w:rFonts w:ascii="Times New Roman" w:eastAsia="標楷體" w:hAnsi="標楷體" w:hint="eastAsia"/>
                <w:b/>
                <w:sz w:val="28"/>
                <w:szCs w:val="28"/>
              </w:rPr>
              <w:t xml:space="preserve">  (</w:t>
            </w:r>
            <w:r w:rsidR="00756C69">
              <w:rPr>
                <w:rFonts w:ascii="Times New Roman" w:eastAsia="標楷體" w:hAnsi="標楷體" w:hint="eastAsia"/>
                <w:b/>
                <w:sz w:val="28"/>
                <w:szCs w:val="28"/>
              </w:rPr>
              <w:t>每個答案</w:t>
            </w:r>
            <w:r w:rsidR="00756C69">
              <w:rPr>
                <w:rFonts w:ascii="Times New Roman" w:eastAsia="標楷體" w:hAnsi="標楷體" w:hint="eastAsia"/>
                <w:b/>
                <w:sz w:val="28"/>
                <w:szCs w:val="28"/>
              </w:rPr>
              <w:t>4</w:t>
            </w:r>
            <w:r w:rsidR="00756C69">
              <w:rPr>
                <w:rFonts w:ascii="Times New Roman" w:eastAsia="標楷體" w:hAnsi="標楷體" w:hint="eastAsia"/>
                <w:b/>
                <w:sz w:val="28"/>
                <w:szCs w:val="28"/>
              </w:rPr>
              <w:t>分，共</w:t>
            </w:r>
            <w:r w:rsidR="00756C69">
              <w:rPr>
                <w:rFonts w:ascii="Times New Roman" w:eastAsia="標楷體" w:hAnsi="標楷體" w:hint="eastAsia"/>
                <w:b/>
                <w:sz w:val="28"/>
                <w:szCs w:val="28"/>
              </w:rPr>
              <w:t>84</w:t>
            </w:r>
            <w:r w:rsidR="00756C69">
              <w:rPr>
                <w:rFonts w:ascii="Times New Roman" w:eastAsia="標楷體" w:hAnsi="標楷體" w:hint="eastAsia"/>
                <w:b/>
                <w:sz w:val="28"/>
                <w:szCs w:val="28"/>
              </w:rPr>
              <w:t>分</w:t>
            </w:r>
            <w:r w:rsidR="00756C69">
              <w:rPr>
                <w:rFonts w:ascii="Times New Roman" w:eastAsia="標楷體" w:hAnsi="標楷體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3407"/>
              <w:gridCol w:w="1884"/>
              <w:gridCol w:w="7217"/>
            </w:tblGrid>
            <w:tr w:rsidR="00454DBF" w:rsidRPr="00847CE3" w14:paraId="79431AFE" w14:textId="77777777" w:rsidTr="00173E2C">
              <w:tc>
                <w:tcPr>
                  <w:tcW w:w="421" w:type="dxa"/>
                </w:tcPr>
                <w:p w14:paraId="1B07D363" w14:textId="77777777" w:rsidR="00454DBF" w:rsidRPr="00847CE3" w:rsidRDefault="00454DBF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1.</w:t>
                  </w:r>
                </w:p>
              </w:tc>
              <w:tc>
                <w:tcPr>
                  <w:tcW w:w="12508" w:type="dxa"/>
                  <w:gridSpan w:val="3"/>
                </w:tcPr>
                <w:p w14:paraId="16453D08" w14:textId="77777777" w:rsidR="00454DBF" w:rsidRPr="00847CE3" w:rsidRDefault="00454DBF" w:rsidP="00847CE3">
                  <w:pPr>
                    <w:tabs>
                      <w:tab w:val="center" w:pos="6146"/>
                    </w:tabs>
                    <w:spacing w:beforeLines="50" w:before="180" w:afterLines="50" w:after="180"/>
                    <w:jc w:val="both"/>
                    <w:rPr>
                      <w:rFonts w:ascii="Times New Roman" w:eastAsia="標楷體" w:hAnsi="Times New Roman"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在式子</w:t>
                  </w:r>
                  <w:r w:rsidRPr="00847CE3">
                    <w:rPr>
                      <w:rFonts w:ascii="Times New Roman" w:eastAsia="標楷體" w:hAnsi="Times New Roman"/>
                      <w:i/>
                      <w:color w:val="000000"/>
                      <w:szCs w:val="24"/>
                    </w:rPr>
                    <w:t>a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b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c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d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中，</w:t>
                  </w:r>
                  <w:r w:rsidRPr="00847CE3">
                    <w:rPr>
                      <w:rFonts w:ascii="Times New Roman" w:eastAsia="標楷體" w:hAnsi="Times New Roman"/>
                      <w:i/>
                      <w:color w:val="000000"/>
                      <w:szCs w:val="24"/>
                    </w:rPr>
                    <w:t xml:space="preserve">a 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× </w:t>
                  </w:r>
                  <w:r w:rsidR="00746E38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d 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="00746E38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b × (      )</w:t>
                  </w:r>
                </w:p>
              </w:tc>
            </w:tr>
            <w:tr w:rsidR="009C752D" w:rsidRPr="00847CE3" w14:paraId="4E306E79" w14:textId="77777777" w:rsidTr="00173E2C">
              <w:tc>
                <w:tcPr>
                  <w:tcW w:w="421" w:type="dxa"/>
                </w:tcPr>
                <w:p w14:paraId="1E6F803B" w14:textId="77777777" w:rsidR="009C752D" w:rsidRPr="00847CE3" w:rsidRDefault="009C752D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2.</w:t>
                  </w:r>
                </w:p>
              </w:tc>
              <w:tc>
                <w:tcPr>
                  <w:tcW w:w="3407" w:type="dxa"/>
                </w:tcPr>
                <w:p w14:paraId="369717F3" w14:textId="77777777" w:rsidR="009C752D" w:rsidRPr="00847CE3" w:rsidRDefault="00BE7D77" w:rsidP="00847CE3">
                  <w:pPr>
                    <w:tabs>
                      <w:tab w:val="left" w:pos="1256"/>
                    </w:tabs>
                    <w:spacing w:beforeLines="50" w:before="180"/>
                    <w:jc w:val="both"/>
                    <w:rPr>
                      <w:rFonts w:ascii="Times New Roman" w:eastAsia="標楷體" w:hAnsi="Times New Roman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pict w14:anchorId="1B7C8ACE">
                      <v:shape id="_x0000_s2297" type="#_x0000_t75" style="position:absolute;left:0;text-align:left;margin-left:21.9pt;margin-top:16.65pt;width:107.5pt;height:101.5pt;z-index:1;mso-position-horizontal-relative:text;mso-position-vertical-relative:text">
                        <v:imagedata r:id="rId10" o:title=""/>
                      </v:shape>
                    </w:pict>
                  </w:r>
                  <w:r w:rsidR="004123A8" w:rsidRPr="00847CE3">
                    <w:rPr>
                      <w:rFonts w:ascii="Times New Roman" w:eastAsia="標楷體" w:hAnsi="Times New Roman"/>
                      <w:szCs w:val="24"/>
                    </w:rPr>
                    <w:tab/>
                  </w:r>
                </w:p>
                <w:p w14:paraId="5D7E87D0" w14:textId="77777777" w:rsidR="004123A8" w:rsidRDefault="004123A8" w:rsidP="00847CE3">
                  <w:pPr>
                    <w:tabs>
                      <w:tab w:val="left" w:pos="1256"/>
                    </w:tabs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szCs w:val="24"/>
                    </w:rPr>
                  </w:pPr>
                </w:p>
                <w:p w14:paraId="5A2D1BCA" w14:textId="77777777" w:rsidR="00847CE3" w:rsidRPr="00847CE3" w:rsidRDefault="00847CE3" w:rsidP="00847CE3">
                  <w:pPr>
                    <w:tabs>
                      <w:tab w:val="left" w:pos="1256"/>
                    </w:tabs>
                    <w:spacing w:beforeLines="50" w:before="180"/>
                    <w:jc w:val="both"/>
                    <w:rPr>
                      <w:rFonts w:ascii="Times New Roman" w:eastAsia="標楷體" w:hAnsi="Times New Roman"/>
                      <w:szCs w:val="24"/>
                    </w:rPr>
                  </w:pPr>
                </w:p>
                <w:p w14:paraId="0F8FFD70" w14:textId="77777777" w:rsidR="004123A8" w:rsidRDefault="004123A8" w:rsidP="00847CE3">
                  <w:pPr>
                    <w:tabs>
                      <w:tab w:val="left" w:pos="1256"/>
                    </w:tabs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szCs w:val="24"/>
                    </w:rPr>
                  </w:pPr>
                </w:p>
                <w:p w14:paraId="21FA5821" w14:textId="77777777" w:rsidR="004123A8" w:rsidRDefault="004123A8" w:rsidP="00847CE3">
                  <w:pPr>
                    <w:tabs>
                      <w:tab w:val="left" w:pos="1256"/>
                    </w:tabs>
                    <w:spacing w:beforeLines="50" w:before="180"/>
                    <w:jc w:val="center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b/>
                      <w:szCs w:val="24"/>
                    </w:rPr>
                    <w:t>圖</w:t>
                  </w: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b/>
                      <w:szCs w:val="24"/>
                    </w:rPr>
                    <w:t>一</w:t>
                  </w: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)</w:t>
                  </w:r>
                </w:p>
                <w:p w14:paraId="1C13A46F" w14:textId="77777777" w:rsidR="00847CE3" w:rsidRPr="00847CE3" w:rsidRDefault="00847CE3" w:rsidP="00847CE3">
                  <w:pPr>
                    <w:tabs>
                      <w:tab w:val="left" w:pos="1256"/>
                    </w:tabs>
                    <w:spacing w:beforeLines="50" w:before="180"/>
                    <w:jc w:val="center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</w:p>
              </w:tc>
              <w:tc>
                <w:tcPr>
                  <w:tcW w:w="9101" w:type="dxa"/>
                  <w:gridSpan w:val="2"/>
                </w:tcPr>
                <w:p w14:paraId="389803E0" w14:textId="77777777" w:rsidR="009C752D" w:rsidRPr="00847CE3" w:rsidRDefault="004123A8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noProof/>
                      <w:position w:val="-2"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szCs w:val="24"/>
                    </w:rPr>
                    <w:t>如圖</w:t>
                  </w:r>
                  <w:r w:rsidRPr="00847CE3">
                    <w:rPr>
                      <w:rFonts w:ascii="Times New Roman" w:eastAsia="標楷體" w:hAnsi="Times New Roman"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一</w:t>
                  </w:r>
                  <w:r w:rsidRPr="00847CE3">
                    <w:rPr>
                      <w:rFonts w:ascii="Times New Roman" w:eastAsia="標楷體" w:hAnsi="Times New Roman"/>
                      <w:szCs w:val="24"/>
                    </w:rPr>
                    <w:t>)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，</w:t>
                  </w:r>
                  <w:r w:rsidRPr="00847CE3">
                    <w:rPr>
                      <w:rFonts w:ascii="Times New Roman" w:eastAsia="標楷體" w:hAnsi="標楷體"/>
                      <w:spacing w:val="10"/>
                      <w:kern w:val="0"/>
                      <w:szCs w:val="24"/>
                    </w:rPr>
                    <w:t>在</w:t>
                  </w:r>
                  <w:r w:rsidRPr="00847CE3">
                    <w:rPr>
                      <w:rFonts w:ascii="標楷體" w:eastAsia="標楷體" w:hAnsi="標楷體"/>
                      <w:szCs w:val="24"/>
                    </w:rPr>
                    <w:t>△</w:t>
                  </w:r>
                  <w:r w:rsidRPr="00847CE3">
                    <w:rPr>
                      <w:rFonts w:ascii="Times New Roman" w:eastAsia="標楷體" w:hAnsi="Times New Roman"/>
                      <w:szCs w:val="24"/>
                    </w:rPr>
                    <w:t>ABC</w:t>
                  </w:r>
                  <w:r w:rsidRPr="00847CE3">
                    <w:rPr>
                      <w:rFonts w:ascii="Times New Roman" w:eastAsia="標楷體" w:hAnsi="標楷體"/>
                      <w:kern w:val="0"/>
                      <w:szCs w:val="24"/>
                    </w:rPr>
                    <w:t>中，</w:t>
                  </w:r>
                  <w:r w:rsidRPr="00847CE3">
                    <w:rPr>
                      <w:rFonts w:ascii="Times New Roman" w:eastAsia="標楷體" w:hAnsi="Times New Roman"/>
                      <w:noProof/>
                      <w:position w:val="-2"/>
                      <w:szCs w:val="24"/>
                    </w:rPr>
                    <w:pict w14:anchorId="13E5C77F">
                      <v:shape id="_x0000_i1027" type="#_x0000_t75" alt="%FontSize=12&#10;%TeXFontSize=12&#10;\documentclass{article}&#10;\pagestyle{empty}&#10;\begin{document}&#10;\[&#10;\overline{DE}&#10;\]&#10;\end{document}" style="width:17.25pt;height:10.5pt">
                        <v:imagedata r:id="rId11" o:title="formula_phys"/>
                      </v:shape>
                    </w:pict>
                  </w:r>
                  <w:r w:rsidRPr="00847CE3">
                    <w:rPr>
                      <w:rFonts w:ascii="標楷體" w:eastAsia="標楷體" w:hAnsi="標楷體"/>
                      <w:szCs w:val="24"/>
                    </w:rPr>
                    <w:t>∥</w:t>
                  </w:r>
                  <w:r w:rsidRPr="00847CE3">
                    <w:rPr>
                      <w:rFonts w:ascii="Times New Roman" w:eastAsia="標楷體" w:hAnsi="Times New Roman"/>
                      <w:noProof/>
                      <w:position w:val="-2"/>
                      <w:szCs w:val="24"/>
                    </w:rPr>
                    <w:pict w14:anchorId="712311A0">
                      <v:shape id="_x0000_i1028" type="#_x0000_t75" alt="%FontSize=12&#10;%TeXFontSize=12&#10;\documentclass{article}&#10;\pagestyle{empty}&#10;\begin{document}&#10;\[&#10;\overline{BC}&#10;\]&#10;\end{document}" style="width:15.75pt;height:10.5pt">
                        <v:imagedata r:id="rId12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position w:val="-2"/>
                      <w:szCs w:val="24"/>
                    </w:rPr>
                    <w:t>，則：</w:t>
                  </w:r>
                </w:p>
                <w:p w14:paraId="3AD98224" w14:textId="77777777" w:rsidR="00847CE3" w:rsidRDefault="004123A8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noProof/>
                      <w:position w:val="-2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bCs/>
                      <w:szCs w:val="24"/>
                    </w:rPr>
                    <w:t xml:space="preserve">(1)  </w:t>
                  </w:r>
                  <w:r w:rsidRPr="00847CE3">
                    <w:rPr>
                      <w:rFonts w:ascii="Times New Roman" w:eastAsia="標楷體" w:hAnsi="Times New Roman"/>
                      <w:noProof/>
                      <w:position w:val="-2"/>
                      <w:szCs w:val="24"/>
                    </w:rPr>
                    <w:pict w14:anchorId="696813B2">
                      <v:shape id="_x0000_i1029" type="#_x0000_t75" alt="%FontSize=12&#10;%TeXFontSize=12&#10;\documentclass{article}&#10;\pagestyle{empty}&#10;\begin{document}&#10;\[&#10;\overline{DB}&#10;\]&#10;\end{document}" style="width:16.5pt;height:10.5pt">
                        <v:imagedata r:id="rId13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kern w:val="0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noProof/>
                      <w:position w:val="-2"/>
                      <w:szCs w:val="24"/>
                    </w:rPr>
                    <w:pict w14:anchorId="58C87525">
                      <v:shape id="_x0000_i1030" type="#_x0000_t75" alt="%FontSize=12&#10;%TeXFontSize=12&#10;\documentclass{article}&#10;\pagestyle{empty}&#10;\begin{document}&#10;\[&#10;\overline{AD}&#10;\]&#10;\end{document}" style="width:17.25pt;height:10.5pt">
                        <v:imagedata r:id="rId14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kern w:val="0"/>
                      <w:szCs w:val="24"/>
                    </w:rPr>
                    <w:t>＝</w:t>
                  </w:r>
                  <w:r w:rsidR="00AD1B92" w:rsidRPr="00847CE3">
                    <w:rPr>
                      <w:rFonts w:ascii="Times New Roman" w:eastAsia="標楷體" w:hAnsi="Times New Roman"/>
                      <w:noProof/>
                      <w:position w:val="-2"/>
                      <w:szCs w:val="24"/>
                    </w:rPr>
                    <w:t>(        )</w:t>
                  </w:r>
                  <w:r w:rsidRPr="00847CE3">
                    <w:rPr>
                      <w:rFonts w:ascii="Times New Roman" w:eastAsia="標楷體" w:hAnsi="標楷體"/>
                      <w:noProof/>
                      <w:position w:val="-2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noProof/>
                      <w:position w:val="-2"/>
                      <w:szCs w:val="24"/>
                    </w:rPr>
                    <w:pict w14:anchorId="1D42F259">
                      <v:shape id="_x0000_i1031" type="#_x0000_t75" alt="%FontSize=12&#10;%TeXFontSize=12&#10;\documentclass{article}&#10;\pagestyle{empty}&#10;\begin{document}&#10;\[&#10;\overline{AE}&#10;\]&#10;\end{document}" style="width:16.5pt;height:10.5pt">
                        <v:imagedata r:id="rId15" o:title="formula_phys"/>
                      </v:shape>
                    </w:pict>
                  </w:r>
                  <w:bookmarkStart w:id="0" w:name="_Toc321833088"/>
                  <w:bookmarkStart w:id="1" w:name="_Toc321835361"/>
                </w:p>
                <w:p w14:paraId="456269C8" w14:textId="77777777" w:rsidR="00847CE3" w:rsidRDefault="004123A8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bCs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bCs/>
                      <w:szCs w:val="24"/>
                    </w:rPr>
                    <w:t xml:space="preserve">(2)  </w:t>
                  </w:r>
                  <w:r w:rsidRPr="00847CE3">
                    <w:rPr>
                      <w:rFonts w:ascii="Times New Roman" w:eastAsia="標楷體" w:hAnsi="Times New Roman"/>
                      <w:bCs/>
                      <w:szCs w:val="24"/>
                    </w:rPr>
                    <w:pict w14:anchorId="2C57F502">
                      <v:shape id="_x0000_i1032" type="#_x0000_t75" alt="%FontSize=12&#10;%TeXFontSize=12&#10;\documentclass{article}&#10;\pagestyle{empty}&#10;\begin{document}&#10;\[&#10;\overline{AB}&#10;\]&#10;\end{document}" style="width:15.75pt;height:10.5pt">
                        <v:imagedata r:id="rId16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bCs/>
                      <w:szCs w:val="24"/>
                    </w:rPr>
                    <w:t>：</w:t>
                  </w:r>
                  <w:r w:rsidR="00AD1B92" w:rsidRPr="00847CE3">
                    <w:rPr>
                      <w:rFonts w:ascii="Times New Roman" w:eastAsia="標楷體" w:hAnsi="Times New Roman"/>
                      <w:bCs/>
                      <w:szCs w:val="24"/>
                    </w:rPr>
                    <w:t>(        )</w:t>
                  </w:r>
                  <w:r w:rsidRPr="00847CE3">
                    <w:rPr>
                      <w:rFonts w:ascii="Times New Roman" w:eastAsia="標楷體" w:hAnsi="標楷體"/>
                      <w:bCs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bCs/>
                      <w:szCs w:val="24"/>
                    </w:rPr>
                    <w:pict w14:anchorId="455F1BCD">
                      <v:shape id="_x0000_i1033" type="#_x0000_t75" alt="%FontSize=12&#10;%TeXFontSize=12&#10;\documentclass{article}&#10;\pagestyle{empty}&#10;\begin{document}&#10;\[&#10;\overline{AC}&#10;\]&#10;\end{document}" style="width:16.5pt;height:10.5pt">
                        <v:imagedata r:id="rId17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bCs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bCs/>
                      <w:szCs w:val="24"/>
                    </w:rPr>
                    <w:pict w14:anchorId="6CBA6BA6">
                      <v:shape id="_x0000_i1034" type="#_x0000_t75" alt="%FontSize=12&#10;%TeXFontSize=12&#10;\documentclass{article}&#10;\pagestyle{empty}&#10;\begin{document}&#10;\[&#10;\overline{EC}&#10;\]&#10;\end{document}" style="width:16.5pt;height:10.5pt">
                        <v:imagedata r:id="rId18" o:title="formula_phys"/>
                      </v:shape>
                    </w:pict>
                  </w:r>
                  <w:bookmarkStart w:id="2" w:name="_Toc321833089"/>
                  <w:bookmarkStart w:id="3" w:name="_Toc321835362"/>
                  <w:bookmarkEnd w:id="0"/>
                  <w:bookmarkEnd w:id="1"/>
                </w:p>
                <w:p w14:paraId="6B80FB2A" w14:textId="77777777" w:rsidR="004123A8" w:rsidRPr="00847CE3" w:rsidRDefault="00AD1B92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noProof/>
                      <w:position w:val="-2"/>
                      <w:szCs w:val="24"/>
                    </w:rPr>
                    <w:t xml:space="preserve">(3)  </w:t>
                  </w:r>
                  <w:bookmarkStart w:id="4" w:name="_Toc321833090"/>
                  <w:bookmarkStart w:id="5" w:name="_Toc321835363"/>
                  <w:bookmarkEnd w:id="2"/>
                  <w:bookmarkEnd w:id="3"/>
                  <w:r w:rsidRPr="00847CE3">
                    <w:rPr>
                      <w:rFonts w:ascii="Times New Roman" w:eastAsia="標楷體" w:hAnsi="Times New Roman"/>
                      <w:noProof/>
                      <w:position w:val="-2"/>
                      <w:szCs w:val="24"/>
                    </w:rPr>
                    <w:t>(        )</w:t>
                  </w:r>
                  <w:r w:rsidRPr="00847CE3">
                    <w:rPr>
                      <w:rFonts w:ascii="Times New Roman" w:eastAsia="標楷體" w:hAnsi="標楷體"/>
                      <w:kern w:val="0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noProof/>
                      <w:position w:val="-2"/>
                      <w:szCs w:val="24"/>
                    </w:rPr>
                    <w:pict w14:anchorId="46C0B9E3">
                      <v:shape id="_x0000_i1035" type="#_x0000_t75" alt="%FontSize=12&#10;%TeXFontSize=12&#10;\documentclass{article}&#10;\pagestyle{empty}&#10;\begin{document}&#10;\[&#10;\overline{AD}&#10;\]&#10;\end{document}" style="width:17.25pt;height:10.5pt">
                        <v:imagedata r:id="rId14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kern w:val="0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noProof/>
                      <w:position w:val="-2"/>
                      <w:szCs w:val="24"/>
                    </w:rPr>
                    <w:pict w14:anchorId="6AA81998">
                      <v:shape id="_x0000_i1036" type="#_x0000_t75" alt="%FontSize=12&#10;%TeXFontSize=12&#10;\documentclass{article}&#10;\pagestyle{empty}&#10;\begin{document}&#10;\[&#10;\overline{AC}&#10;\]&#10;\end{document}" style="width:16.5pt;height:10.5pt">
                        <v:imagedata r:id="rId17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position w:val="-2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noProof/>
                      <w:position w:val="-2"/>
                      <w:szCs w:val="24"/>
                    </w:rPr>
                    <w:pict w14:anchorId="4DEADE25">
                      <v:shape id="_x0000_i1037" type="#_x0000_t75" alt="%FontSize=12&#10;%TeXFontSize=12&#10;\documentclass{article}&#10;\pagestyle{empty}&#10;\begin{document}&#10;\[&#10;\overline{AE}&#10;\]&#10;\end{document}" style="width:16.5pt;height:10.5pt">
                        <v:imagedata r:id="rId15" o:title="formula_phys"/>
                      </v:shape>
                    </w:pict>
                  </w:r>
                  <w:bookmarkEnd w:id="4"/>
                  <w:bookmarkEnd w:id="5"/>
                </w:p>
              </w:tc>
            </w:tr>
            <w:tr w:rsidR="00EF669D" w:rsidRPr="00847CE3" w14:paraId="5E27CFCB" w14:textId="77777777" w:rsidTr="00173E2C">
              <w:tc>
                <w:tcPr>
                  <w:tcW w:w="421" w:type="dxa"/>
                </w:tcPr>
                <w:p w14:paraId="330AE74F" w14:textId="77777777" w:rsidR="00EF669D" w:rsidRPr="00847CE3" w:rsidRDefault="00EF669D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3.</w:t>
                  </w:r>
                </w:p>
              </w:tc>
              <w:tc>
                <w:tcPr>
                  <w:tcW w:w="3407" w:type="dxa"/>
                </w:tcPr>
                <w:p w14:paraId="445882E3" w14:textId="77777777" w:rsidR="00EF669D" w:rsidRPr="00847CE3" w:rsidRDefault="00BE7D77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pict w14:anchorId="465909EF">
                      <v:shape id="_x0000_s2299" type="#_x0000_t75" style="position:absolute;left:0;text-align:left;margin-left:-2.05pt;margin-top:12.55pt;width:160.85pt;height:97.6pt;z-index:2;mso-position-horizontal-relative:text;mso-position-vertical-relative:text">
                        <v:imagedata r:id="rId19" o:title=""/>
                      </v:shape>
                    </w:pict>
                  </w:r>
                </w:p>
                <w:p w14:paraId="12A2195B" w14:textId="77777777" w:rsidR="00BE7D77" w:rsidRPr="00847CE3" w:rsidRDefault="00BE7D77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Cs w:val="24"/>
                    </w:rPr>
                  </w:pPr>
                </w:p>
                <w:p w14:paraId="6FB37832" w14:textId="77777777" w:rsidR="00BE7D77" w:rsidRPr="00847CE3" w:rsidRDefault="00BE7D77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Cs w:val="24"/>
                    </w:rPr>
                  </w:pPr>
                </w:p>
                <w:p w14:paraId="53170296" w14:textId="77777777" w:rsidR="00BE7D77" w:rsidRPr="00847CE3" w:rsidRDefault="00BE7D77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Cs w:val="24"/>
                    </w:rPr>
                  </w:pPr>
                </w:p>
                <w:p w14:paraId="34CB080A" w14:textId="77777777" w:rsidR="00BE7D77" w:rsidRPr="00847CE3" w:rsidRDefault="00BE7D77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b/>
                      <w:szCs w:val="24"/>
                    </w:rPr>
                    <w:t>圖</w:t>
                  </w: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b/>
                      <w:szCs w:val="24"/>
                    </w:rPr>
                    <w:t>二</w:t>
                  </w: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)</w:t>
                  </w:r>
                </w:p>
              </w:tc>
              <w:tc>
                <w:tcPr>
                  <w:tcW w:w="9101" w:type="dxa"/>
                  <w:gridSpan w:val="2"/>
                </w:tcPr>
                <w:p w14:paraId="6C002F69" w14:textId="77777777" w:rsidR="00EF669D" w:rsidRPr="00847CE3" w:rsidRDefault="00BE7D77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szCs w:val="24"/>
                    </w:rPr>
                    <w:t>如圖</w:t>
                  </w:r>
                  <w:r w:rsidRPr="00847CE3">
                    <w:rPr>
                      <w:rFonts w:ascii="Times New Roman" w:eastAsia="標楷體" w:hAnsi="Times New Roman"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二</w:t>
                  </w:r>
                  <w:r w:rsidRPr="00847CE3">
                    <w:rPr>
                      <w:rFonts w:ascii="Times New Roman" w:eastAsia="標楷體" w:hAnsi="Times New Roman"/>
                      <w:szCs w:val="24"/>
                    </w:rPr>
                    <w:t>)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，已知</w:t>
                  </w:r>
                  <w:r w:rsidRPr="00847CE3">
                    <w:rPr>
                      <w:rFonts w:ascii="Times New Roman" w:eastAsia="標楷體" w:hAnsi="Times New Roman"/>
                      <w:szCs w:val="24"/>
                    </w:rPr>
                    <w:t>L</w:t>
                  </w:r>
                  <w:r w:rsidRPr="00847CE3">
                    <w:rPr>
                      <w:rFonts w:ascii="Times New Roman" w:eastAsia="標楷體" w:hAnsi="Times New Roman"/>
                      <w:szCs w:val="24"/>
                      <w:vertAlign w:val="subscript"/>
                    </w:rPr>
                    <w:t>1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∥</w:t>
                  </w:r>
                  <w:r w:rsidRPr="00847CE3">
                    <w:rPr>
                      <w:rFonts w:ascii="Times New Roman" w:eastAsia="標楷體" w:hAnsi="Times New Roman"/>
                      <w:szCs w:val="24"/>
                    </w:rPr>
                    <w:t>L</w:t>
                  </w:r>
                  <w:r w:rsidRPr="00847CE3">
                    <w:rPr>
                      <w:rFonts w:ascii="Times New Roman" w:eastAsia="標楷體" w:hAnsi="Times New Roman"/>
                      <w:szCs w:val="24"/>
                      <w:vertAlign w:val="subscript"/>
                    </w:rPr>
                    <w:t>2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∥</w:t>
                  </w:r>
                  <w:r w:rsidRPr="00847CE3">
                    <w:rPr>
                      <w:rFonts w:ascii="Times New Roman" w:eastAsia="標楷體" w:hAnsi="Times New Roman"/>
                      <w:szCs w:val="24"/>
                    </w:rPr>
                    <w:t>L</w:t>
                  </w:r>
                  <w:r w:rsidRPr="00847CE3">
                    <w:rPr>
                      <w:rFonts w:ascii="Times New Roman" w:eastAsia="標楷體" w:hAnsi="Times New Roman"/>
                      <w:szCs w:val="24"/>
                      <w:vertAlign w:val="subscript"/>
                    </w:rPr>
                    <w:t>3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，則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60DEDD27">
                      <v:shape id="_x0000_i1038" type="#_x0000_t75" alt="%FontSize=12&#10;%TeXFontSize=12&#10;\documentclass{article}&#10;\pagestyle{empty}&#10;\begin{document}&#10;\[&#10;\overline{AB}&#10;\]&#10;\end{document}" style="width:15.75pt;height:10.5pt">
                        <v:imagedata r:id="rId16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60D71E5F">
                      <v:shape id="_x0000_i1039" type="#_x0000_t75" alt="%FontSize=12&#10;%TeXFontSize=12&#10;\documentclass{article}&#10;\pagestyle{empty}&#10;\begin{document}&#10;\[&#10;\overline{BC}&#10;\]&#10;\end{document}" style="width:15.75pt;height:10.5pt">
                        <v:imagedata r:id="rId12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t>(        )</w: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37B5105C">
                      <v:shape id="_x0000_i1040" type="#_x0000_t75" alt="%FontSize=12&#10;%TeXFontSize=12&#10;\documentclass{article}&#10;\pagestyle{empty}&#10;\begin{document}&#10;\[&#10;\overline{EF}&#10;\]&#10;\end{document}" style="width:16.5pt;height:10.5pt">
                        <v:imagedata r:id="rId20" o:title="formula_phys"/>
                      </v:shape>
                    </w:pict>
                  </w:r>
                </w:p>
              </w:tc>
            </w:tr>
            <w:tr w:rsidR="002D649F" w:rsidRPr="00847CE3" w14:paraId="0FB0B3EE" w14:textId="77777777" w:rsidTr="00847CE3">
              <w:tc>
                <w:tcPr>
                  <w:tcW w:w="421" w:type="dxa"/>
                </w:tcPr>
                <w:p w14:paraId="385B9A4E" w14:textId="77777777" w:rsidR="002D649F" w:rsidRPr="00847CE3" w:rsidRDefault="002D649F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4.</w:t>
                  </w:r>
                </w:p>
              </w:tc>
              <w:tc>
                <w:tcPr>
                  <w:tcW w:w="5291" w:type="dxa"/>
                  <w:gridSpan w:val="2"/>
                </w:tcPr>
                <w:p w14:paraId="2D3B69F8" w14:textId="77777777" w:rsidR="002D649F" w:rsidRPr="00847CE3" w:rsidRDefault="002D649F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noProof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pict w14:anchorId="384157D7">
                      <v:shape id="_x0000_s2303" type="#_x0000_t75" style="position:absolute;left:0;text-align:left;margin-left:-2.05pt;margin-top:8.1pt;width:249.8pt;height:98.5pt;z-index:3;mso-position-horizontal-relative:text;mso-position-vertical-relative:text">
                        <v:imagedata r:id="rId21" o:title=""/>
                      </v:shape>
                    </w:pict>
                  </w:r>
                </w:p>
                <w:p w14:paraId="5B5D1B72" w14:textId="77777777" w:rsidR="002D649F" w:rsidRPr="00847CE3" w:rsidRDefault="002D649F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noProof/>
                      <w:szCs w:val="24"/>
                    </w:rPr>
                  </w:pPr>
                </w:p>
                <w:p w14:paraId="1DF2C1C7" w14:textId="77777777" w:rsidR="002D649F" w:rsidRPr="00847CE3" w:rsidRDefault="002D649F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noProof/>
                      <w:szCs w:val="24"/>
                    </w:rPr>
                  </w:pPr>
                </w:p>
                <w:p w14:paraId="0500AF36" w14:textId="77777777" w:rsidR="002D649F" w:rsidRPr="00847CE3" w:rsidRDefault="002D649F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noProof/>
                      <w:szCs w:val="24"/>
                    </w:rPr>
                  </w:pPr>
                </w:p>
                <w:p w14:paraId="064E5BC6" w14:textId="77777777" w:rsidR="005F0EC0" w:rsidRPr="00847CE3" w:rsidRDefault="002D649F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b/>
                      <w:szCs w:val="24"/>
                    </w:rPr>
                    <w:t>圖</w:t>
                  </w: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b/>
                      <w:szCs w:val="24"/>
                    </w:rPr>
                    <w:t>三</w:t>
                  </w: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)</w:t>
                  </w:r>
                </w:p>
              </w:tc>
              <w:tc>
                <w:tcPr>
                  <w:tcW w:w="7217" w:type="dxa"/>
                </w:tcPr>
                <w:p w14:paraId="07237467" w14:textId="77777777" w:rsidR="00D33BD5" w:rsidRPr="00847CE3" w:rsidRDefault="002D649F" w:rsidP="00847CE3">
                  <w:pPr>
                    <w:spacing w:beforeLines="50" w:before="180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如圖</w:t>
                  </w: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三</w:t>
                  </w: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t>)</w:t>
                  </w: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，</w:t>
                  </w:r>
                  <w:r w:rsidR="00D33BD5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若</w:t>
                  </w:r>
                  <w:r w:rsidR="00D33BD5"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="00D33BD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BC</w:t>
                  </w:r>
                  <w:r w:rsidR="00D33BD5" w:rsidRPr="00847CE3">
                    <w:rPr>
                      <w:rFonts w:ascii="Times New Roman" w:eastAsia="標楷體" w:hAnsi="標楷體"/>
                      <w:szCs w:val="24"/>
                    </w:rPr>
                    <w:t>〜</w:t>
                  </w:r>
                  <w:r w:rsidR="00D33BD5"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="00D33BD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</w:t>
                  </w:r>
                  <w:r w:rsidR="00D33BD5"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="00D33BD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B</w:t>
                  </w:r>
                  <w:smartTag w:uri="urn:schemas-microsoft-com:office:smarttags" w:element="chmetcnv">
                    <w:smartTagPr>
                      <w:attr w:name="UnitName" w:val="C"/>
                      <w:attr w:name="SourceValue" w:val="1"/>
                      <w:attr w:name="HasSpace" w:val="False"/>
                      <w:attr w:name="Negative" w:val="False"/>
                      <w:attr w:name="NumberType" w:val="1"/>
                      <w:attr w:name="TCSC" w:val="0"/>
                    </w:smartTagPr>
                    <w:r w:rsidR="00D33BD5" w:rsidRPr="00847CE3">
                      <w:rPr>
                        <w:rFonts w:ascii="Times New Roman" w:eastAsia="標楷體" w:hAnsi="Times New Roman"/>
                        <w:color w:val="000000"/>
                        <w:szCs w:val="24"/>
                        <w:vertAlign w:val="subscript"/>
                      </w:rPr>
                      <w:t>1</w:t>
                    </w:r>
                    <w:r w:rsidR="00D33BD5" w:rsidRPr="00847CE3">
                      <w:rPr>
                        <w:rFonts w:ascii="Times New Roman" w:eastAsia="標楷體" w:hAnsi="Times New Roman"/>
                        <w:color w:val="000000"/>
                        <w:szCs w:val="24"/>
                      </w:rPr>
                      <w:t>C</w:t>
                    </w:r>
                  </w:smartTag>
                  <w:r w:rsidR="00D33BD5"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="00D33BD5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，則：</w:t>
                  </w:r>
                </w:p>
                <w:p w14:paraId="7635531B" w14:textId="77777777" w:rsidR="00D33BD5" w:rsidRPr="00847CE3" w:rsidRDefault="00D33BD5" w:rsidP="00847CE3">
                  <w:pPr>
                    <w:spacing w:beforeLines="50" w:before="180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(1) 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(      )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、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B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(      )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、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C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(      )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。</w:t>
                  </w:r>
                </w:p>
                <w:p w14:paraId="76C21BC8" w14:textId="77777777" w:rsidR="002D649F" w:rsidRPr="00847CE3" w:rsidRDefault="00D33BD5" w:rsidP="00847CE3">
                  <w:pPr>
                    <w:spacing w:beforeLines="50" w:before="180"/>
                    <w:rPr>
                      <w:rFonts w:ascii="Times New Roman" w:eastAsia="標楷體" w:hAnsi="Times New Roman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(2) 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3DD39258">
                      <v:shape id="_x0000_i1041" type="#_x0000_t75" alt="%FontSize=12&#10;%TeXFontSize=12&#10;\documentclass{article}&#10;\pagestyle{empty}&#10;\begin{document}&#10;\[&#10;\overline{AB}&#10;\]&#10;\end{document}" style="width:15.75pt;height:10.5pt">
                        <v:imagedata r:id="rId16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：</w:t>
                  </w:r>
                  <w:r w:rsidR="007352A3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4"/>
                      <w:szCs w:val="24"/>
                    </w:rPr>
                    <w:t>(        )</w: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78A21F7E">
                      <v:shape id="_x0000_i1042" type="#_x0000_t75" alt="%FontSize=12&#10;%TeXFontSize=12&#10;\documentclass{article}&#10;\pagestyle{empty}&#10;\begin{document}&#10;\[&#10;\overline{AC}&#10;\]&#10;\end{document}" style="width:16.5pt;height:10.5pt">
                        <v:imagedata r:id="rId17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4"/>
                      <w:szCs w:val="24"/>
                    </w:rPr>
                    <w:pict w14:anchorId="7E9F29B1">
                      <v:shape id="_x0000_i1043" type="#_x0000_t75" alt="%FontSize=12&#10;%TeXFontSize=12&#10;\documentclass{article}&#10;\pagestyle{empty}&#10;\begin{document}&#10;\[&#10;\overline{A_1C_1}&#10;\]&#10;\end{document}" style="width:26.25pt;height:12pt">
                        <v:imagedata r:id="rId22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＝</w:t>
                  </w:r>
                  <w:r w:rsidR="007352A3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t>(        )</w: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4"/>
                      <w:szCs w:val="24"/>
                    </w:rPr>
                    <w:pict w14:anchorId="3B0F747F">
                      <v:shape id="_x0000_i1044" type="#_x0000_t75" alt="%FontSize=12&#10;%TeXFontSize=12&#10;\documentclass{article}&#10;\pagestyle{empty}&#10;\begin{document}&#10;\[&#10;\overline{B_1C_1}&#10;\]&#10;\end{document}" style="width:25.5pt;height:12pt">
                        <v:imagedata r:id="rId23" o:title="formula_phys"/>
                      </v:shape>
                    </w:pict>
                  </w:r>
                </w:p>
              </w:tc>
            </w:tr>
            <w:tr w:rsidR="007352A3" w:rsidRPr="00847CE3" w14:paraId="4A113748" w14:textId="77777777" w:rsidTr="00847CE3">
              <w:tc>
                <w:tcPr>
                  <w:tcW w:w="421" w:type="dxa"/>
                </w:tcPr>
                <w:p w14:paraId="08F37713" w14:textId="77777777" w:rsidR="007352A3" w:rsidRPr="00847CE3" w:rsidRDefault="007352A3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lastRenderedPageBreak/>
                    <w:t>5.</w:t>
                  </w:r>
                </w:p>
              </w:tc>
              <w:tc>
                <w:tcPr>
                  <w:tcW w:w="5291" w:type="dxa"/>
                  <w:gridSpan w:val="2"/>
                </w:tcPr>
                <w:p w14:paraId="7F2BBD8F" w14:textId="77777777" w:rsidR="007352A3" w:rsidRPr="00847CE3" w:rsidRDefault="005F0EC0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noProof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pict w14:anchorId="5AF4F617">
                      <v:shape id="_x0000_s2304" type="#_x0000_t75" style="position:absolute;left:0;text-align:left;margin-left:-.9pt;margin-top:7.25pt;width:249.8pt;height:98.5pt;z-index:4;mso-position-horizontal-relative:text;mso-position-vertical-relative:text">
                        <v:imagedata r:id="rId21" o:title=""/>
                      </v:shape>
                    </w:pict>
                  </w:r>
                </w:p>
                <w:p w14:paraId="4C1416DA" w14:textId="77777777" w:rsidR="00313635" w:rsidRPr="00847CE3" w:rsidRDefault="00313635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noProof/>
                      <w:szCs w:val="24"/>
                    </w:rPr>
                  </w:pPr>
                </w:p>
                <w:p w14:paraId="39BD856F" w14:textId="77777777" w:rsidR="005F0EC0" w:rsidRPr="00847CE3" w:rsidRDefault="005F0EC0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noProof/>
                      <w:szCs w:val="24"/>
                    </w:rPr>
                  </w:pPr>
                </w:p>
                <w:p w14:paraId="36B4BDCE" w14:textId="77777777" w:rsidR="005F0EC0" w:rsidRPr="00847CE3" w:rsidRDefault="005F0EC0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noProof/>
                      <w:szCs w:val="24"/>
                    </w:rPr>
                  </w:pPr>
                </w:p>
                <w:p w14:paraId="4EE25071" w14:textId="77777777" w:rsidR="00313635" w:rsidRPr="00847CE3" w:rsidRDefault="00313635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b/>
                      <w:noProof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b/>
                      <w:noProof/>
                      <w:szCs w:val="24"/>
                    </w:rPr>
                    <w:t>圖</w:t>
                  </w:r>
                  <w:r w:rsidRPr="00847CE3">
                    <w:rPr>
                      <w:rFonts w:ascii="Times New Roman" w:eastAsia="標楷體" w:hAnsi="Times New Roman"/>
                      <w:b/>
                      <w:noProof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b/>
                      <w:noProof/>
                      <w:szCs w:val="24"/>
                    </w:rPr>
                    <w:t>四</w:t>
                  </w:r>
                  <w:r w:rsidRPr="00847CE3">
                    <w:rPr>
                      <w:rFonts w:ascii="Times New Roman" w:eastAsia="標楷體" w:hAnsi="Times New Roman"/>
                      <w:b/>
                      <w:noProof/>
                      <w:szCs w:val="24"/>
                    </w:rPr>
                    <w:t>)</w:t>
                  </w:r>
                </w:p>
              </w:tc>
              <w:tc>
                <w:tcPr>
                  <w:tcW w:w="7217" w:type="dxa"/>
                </w:tcPr>
                <w:p w14:paraId="5B34D943" w14:textId="77777777" w:rsidR="005F0EC0" w:rsidRPr="00847CE3" w:rsidRDefault="00313635" w:rsidP="00847CE3">
                  <w:pPr>
                    <w:spacing w:beforeLines="50" w:before="180"/>
                    <w:ind w:left="720" w:hangingChars="300" w:hanging="720"/>
                    <w:jc w:val="both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如圖</w:t>
                  </w: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四</w:t>
                  </w: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t>)</w:t>
                  </w: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，</w:t>
                  </w:r>
                  <w:r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BC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與</w:t>
                  </w:r>
                  <w:r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B</w:t>
                  </w:r>
                  <w:smartTag w:uri="urn:schemas-microsoft-com:office:smarttags" w:element="chmetcnv">
                    <w:smartTagPr>
                      <w:attr w:name="TCSC" w:val="0"/>
                      <w:attr w:name="NumberType" w:val="1"/>
                      <w:attr w:name="Negative" w:val="False"/>
                      <w:attr w:name="HasSpace" w:val="False"/>
                      <w:attr w:name="SourceValue" w:val="1"/>
                      <w:attr w:name="UnitName" w:val="C"/>
                    </w:smartTagPr>
                    <w:r w:rsidRPr="00847CE3">
                      <w:rPr>
                        <w:rFonts w:ascii="Times New Roman" w:eastAsia="標楷體" w:hAnsi="Times New Roman"/>
                        <w:color w:val="000000"/>
                        <w:szCs w:val="24"/>
                        <w:vertAlign w:val="subscript"/>
                      </w:rPr>
                      <w:t>1</w:t>
                    </w:r>
                    <w:r w:rsidRPr="00847CE3">
                      <w:rPr>
                        <w:rFonts w:ascii="Times New Roman" w:eastAsia="標楷體" w:hAnsi="Times New Roman"/>
                        <w:color w:val="000000"/>
                        <w:szCs w:val="24"/>
                      </w:rPr>
                      <w:t>C</w:t>
                    </w:r>
                  </w:smartTag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中，若</w:t>
                  </w:r>
                  <w:r w:rsidR="005F0EC0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：</w:t>
                  </w:r>
                </w:p>
                <w:p w14:paraId="157FD3DB" w14:textId="77777777" w:rsidR="007352A3" w:rsidRPr="00847CE3" w:rsidRDefault="005F0EC0" w:rsidP="00847CE3">
                  <w:pPr>
                    <w:spacing w:beforeLines="50" w:before="180"/>
                    <w:ind w:left="516" w:hangingChars="215" w:hanging="516"/>
                    <w:jc w:val="both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(1)</w:t>
                  </w:r>
                  <w:r w:rsidR="00847CE3" w:rsidRPr="00847CE3">
                    <w:rPr>
                      <w:rFonts w:ascii="Times New Roman" w:eastAsia="標楷體" w:hAnsi="Times New Roman" w:hint="eastAsia"/>
                      <w:color w:val="000000"/>
                      <w:szCs w:val="24"/>
                    </w:rPr>
                    <w:t xml:space="preserve"> 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</w:t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</w:t>
                  </w:r>
                  <w:r w:rsidR="00313635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</w:t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="00313635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，</w:t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B</w:t>
                  </w:r>
                  <w:r w:rsidR="00313635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B</w:t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="00313635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，</w:t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C</w:t>
                  </w:r>
                  <w:r w:rsidR="00313635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C</w:t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="00313635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。則</w:t>
                  </w:r>
                  <w:r w:rsidR="00313635"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BC</w:t>
                  </w:r>
                  <w:r w:rsidR="00313635" w:rsidRPr="00847CE3">
                    <w:rPr>
                      <w:rFonts w:ascii="Times New Roman" w:eastAsia="標楷體" w:hAnsi="標楷體"/>
                      <w:szCs w:val="24"/>
                    </w:rPr>
                    <w:t>〜</w:t>
                  </w:r>
                  <w:r w:rsidR="00313635"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="003B678B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</w:t>
                  </w:r>
                  <w:r w:rsidR="003B678B"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="003B678B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B</w:t>
                  </w:r>
                  <w:smartTag w:uri="urn:schemas-microsoft-com:office:smarttags" w:element="chmetcnv">
                    <w:smartTagPr>
                      <w:attr w:name="TCSC" w:val="0"/>
                      <w:attr w:name="NumberType" w:val="1"/>
                      <w:attr w:name="Negative" w:val="False"/>
                      <w:attr w:name="HasSpace" w:val="False"/>
                      <w:attr w:name="SourceValue" w:val="1"/>
                      <w:attr w:name="UnitName" w:val="C"/>
                    </w:smartTagPr>
                    <w:r w:rsidR="003B678B" w:rsidRPr="00847CE3">
                      <w:rPr>
                        <w:rFonts w:ascii="Times New Roman" w:eastAsia="標楷體" w:hAnsi="Times New Roman"/>
                        <w:color w:val="000000"/>
                        <w:szCs w:val="24"/>
                        <w:vertAlign w:val="subscript"/>
                      </w:rPr>
                      <w:t>1</w:t>
                    </w:r>
                    <w:r w:rsidR="003B678B" w:rsidRPr="00847CE3">
                      <w:rPr>
                        <w:rFonts w:ascii="Times New Roman" w:eastAsia="標楷體" w:hAnsi="Times New Roman"/>
                        <w:color w:val="000000"/>
                        <w:szCs w:val="24"/>
                      </w:rPr>
                      <w:t>C</w:t>
                    </w:r>
                  </w:smartTag>
                  <w:r w:rsidR="003B678B"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="00313635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，</w:t>
                  </w:r>
                  <w:r w:rsidR="00847CE3" w:rsidRPr="00847CE3">
                    <w:rPr>
                      <w:rFonts w:ascii="Times New Roman" w:eastAsia="標楷體" w:hAnsi="標楷體" w:hint="eastAsia"/>
                      <w:color w:val="000000"/>
                      <w:szCs w:val="24"/>
                    </w:rPr>
                    <w:br/>
                  </w:r>
                  <w:r w:rsidR="00313635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是根據三角形</w:t>
                  </w:r>
                  <w:r w:rsidR="00313635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(        )</w:t>
                  </w:r>
                  <w:r w:rsidR="00313635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相似定理。</w:t>
                  </w:r>
                </w:p>
                <w:p w14:paraId="63EF3D57" w14:textId="77777777" w:rsidR="005F0EC0" w:rsidRPr="00847CE3" w:rsidRDefault="005F0EC0" w:rsidP="00847CE3">
                  <w:pPr>
                    <w:spacing w:beforeLines="50" w:before="180"/>
                    <w:ind w:left="516" w:hangingChars="215" w:hanging="516"/>
                    <w:jc w:val="both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(2)</w:t>
                  </w:r>
                  <w:r w:rsidR="00847CE3" w:rsidRPr="00847CE3">
                    <w:rPr>
                      <w:rFonts w:ascii="Times New Roman" w:eastAsia="標楷體" w:hAnsi="Times New Roman" w:hint="eastAsia"/>
                      <w:color w:val="000000"/>
                      <w:szCs w:val="24"/>
                    </w:rPr>
                    <w:t xml:space="preserve"> 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，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0291B4EA">
                      <v:shape id="_x0000_i1045" type="#_x0000_t75" alt="%FontSize=12&#10;%TeXFontSize=12&#10;\documentclass{article}&#10;\pagestyle{empty}&#10;\begin{document}&#10;\[&#10;\overline{AB}&#10;\]&#10;\end{document}" style="width:15.75pt;height:10.5pt">
                        <v:imagedata r:id="rId16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4"/>
                      <w:szCs w:val="24"/>
                    </w:rPr>
                    <w:pict w14:anchorId="2AD61F58">
                      <v:shape id="_x0000_i1046" type="#_x0000_t75" alt="%FontSize=12&#10;%TeXFontSize=12&#10;\documentclass{article}&#10;\pagestyle{empty}&#10;\begin{document}&#10;\[&#10;\overline{A_1B_1}&#10;\]&#10;\end{document}" style="width:25.5pt;height:12pt">
                        <v:imagedata r:id="rId24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737D3E7F">
                      <v:shape id="_x0000_i1047" type="#_x0000_t75" alt="%FontSize=12&#10;%TeXFontSize=12&#10;\documentclass{article}&#10;\pagestyle{empty}&#10;\begin{document}&#10;\[&#10;\overline{AC}&#10;\]&#10;\end{document}" style="width:16.5pt;height:10.5pt">
                        <v:imagedata r:id="rId17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4"/>
                      <w:szCs w:val="24"/>
                    </w:rPr>
                    <w:pict w14:anchorId="26D38294">
                      <v:shape id="_x0000_i1048" type="#_x0000_t75" alt="%FontSize=12&#10;%TeXFontSize=12&#10;\documentclass{article}&#10;\pagestyle{empty}&#10;\begin{document}&#10;\[&#10;\overline{A_1C_1}&#10;\]&#10;\end{document}" style="width:26.25pt;height:12pt">
                        <v:imagedata r:id="rId22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4"/>
                      <w:szCs w:val="24"/>
                    </w:rPr>
                    <w:t>。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則</w:t>
                  </w:r>
                  <w:r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BC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〜</w:t>
                  </w:r>
                  <w:r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="003B678B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</w:t>
                  </w:r>
                  <w:r w:rsidR="003B678B"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="003B678B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B</w:t>
                  </w:r>
                  <w:smartTag w:uri="urn:schemas-microsoft-com:office:smarttags" w:element="chmetcnv">
                    <w:smartTagPr>
                      <w:attr w:name="TCSC" w:val="0"/>
                      <w:attr w:name="NumberType" w:val="1"/>
                      <w:attr w:name="Negative" w:val="False"/>
                      <w:attr w:name="HasSpace" w:val="False"/>
                      <w:attr w:name="SourceValue" w:val="1"/>
                      <w:attr w:name="UnitName" w:val="C"/>
                    </w:smartTagPr>
                    <w:r w:rsidR="003B678B" w:rsidRPr="00847CE3">
                      <w:rPr>
                        <w:rFonts w:ascii="Times New Roman" w:eastAsia="標楷體" w:hAnsi="Times New Roman"/>
                        <w:color w:val="000000"/>
                        <w:szCs w:val="24"/>
                        <w:vertAlign w:val="subscript"/>
                      </w:rPr>
                      <w:t>1</w:t>
                    </w:r>
                    <w:r w:rsidR="003B678B" w:rsidRPr="00847CE3">
                      <w:rPr>
                        <w:rFonts w:ascii="Times New Roman" w:eastAsia="標楷體" w:hAnsi="Times New Roman"/>
                        <w:color w:val="000000"/>
                        <w:szCs w:val="24"/>
                      </w:rPr>
                      <w:t>C</w:t>
                    </w:r>
                  </w:smartTag>
                  <w:r w:rsidR="003B678B"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，</w:t>
                  </w:r>
                  <w:r w:rsidR="00847CE3" w:rsidRPr="00847CE3">
                    <w:rPr>
                      <w:rFonts w:ascii="Times New Roman" w:eastAsia="標楷體" w:hAnsi="標楷體" w:hint="eastAsia"/>
                      <w:color w:val="000000"/>
                      <w:szCs w:val="24"/>
                    </w:rPr>
                    <w:br/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是根據三角形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(        )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相似定理。</w:t>
                  </w:r>
                </w:p>
                <w:p w14:paraId="6C112911" w14:textId="77777777" w:rsidR="005F0EC0" w:rsidRDefault="005F0EC0" w:rsidP="00847CE3">
                  <w:pPr>
                    <w:spacing w:beforeLines="50" w:before="180"/>
                    <w:ind w:left="516" w:hangingChars="215" w:hanging="516"/>
                    <w:jc w:val="both"/>
                    <w:rPr>
                      <w:rFonts w:ascii="Times New Roman" w:eastAsia="標楷體" w:hAnsi="標楷體" w:hint="eastAsia"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(3) </w:t>
                  </w:r>
                  <w:r w:rsidR="00847CE3" w:rsidRPr="00847CE3">
                    <w:rPr>
                      <w:rFonts w:ascii="Times New Roman" w:eastAsia="標楷體" w:hAnsi="Times New Roman" w:hint="eastAsia"/>
                      <w:color w:val="000000"/>
                      <w:szCs w:val="24"/>
                    </w:rPr>
                    <w:t xml:space="preserve"> </w:t>
                  </w:r>
                  <w:r w:rsidR="00282DB3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1B4525BC">
                      <v:shape id="_x0000_i1049" type="#_x0000_t75" alt="%FontSize=12&#10;%TeXFontSize=12&#10;\documentclass{article}&#10;\pagestyle{empty}&#10;\begin{document}&#10;\[&#10;\overline{AB}&#10;\]&#10;\end{document}" style="width:15.75pt;height:10.5pt">
                        <v:imagedata r:id="rId16" o:title="formula_phys"/>
                      </v:shape>
                    </w:pict>
                  </w:r>
                  <w:r w:rsidR="00282DB3"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：</w:t>
                  </w:r>
                  <w:r w:rsidR="00282DB3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4"/>
                      <w:szCs w:val="24"/>
                    </w:rPr>
                    <w:pict w14:anchorId="46C55917">
                      <v:shape id="_x0000_i1050" type="#_x0000_t75" alt="%FontSize=12&#10;%TeXFontSize=12&#10;\documentclass{article}&#10;\pagestyle{empty}&#10;\begin{document}&#10;\[&#10;\overline{A_1B_1}&#10;\]&#10;\end{document}" style="width:25.5pt;height:12pt">
                        <v:imagedata r:id="rId24" o:title="formula_phys"/>
                      </v:shape>
                    </w:pict>
                  </w:r>
                  <w:r w:rsidR="00282DB3"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＝</w:t>
                  </w:r>
                  <w:r w:rsidR="00282DB3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1BF79F40">
                      <v:shape id="_x0000_i1051" type="#_x0000_t75" alt="%FontSize=12&#10;%TeXFontSize=12&#10;\documentclass{article}&#10;\pagestyle{empty}&#10;\begin{document}&#10;\[&#10;\overline{AC}&#10;\]&#10;\end{document}" style="width:16.5pt;height:10.5pt">
                        <v:imagedata r:id="rId17" o:title="formula_phys"/>
                      </v:shape>
                    </w:pict>
                  </w:r>
                  <w:r w:rsidR="00282DB3"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：</w:t>
                  </w:r>
                  <w:r w:rsidR="00282DB3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4"/>
                      <w:szCs w:val="24"/>
                    </w:rPr>
                    <w:pict w14:anchorId="05A51034">
                      <v:shape id="_x0000_i1052" type="#_x0000_t75" alt="%FontSize=12&#10;%TeXFontSize=12&#10;\documentclass{article}&#10;\pagestyle{empty}&#10;\begin{document}&#10;\[&#10;\overline{A_1C_1}&#10;\]&#10;\end{document}" style="width:26.25pt;height:12pt">
                        <v:imagedata r:id="rId22" o:title="formula_phys"/>
                      </v:shape>
                    </w:pict>
                  </w:r>
                  <w:r w:rsidR="00282DB3"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＝</w:t>
                  </w:r>
                  <w:r w:rsidR="00282DB3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286B45FA">
                      <v:shape id="_x0000_i1053" type="#_x0000_t75" alt="%FontSize=12&#10;%TeXFontSize=12&#10;\documentclass{article}&#10;\pagestyle{empty}&#10;\begin{document}&#10;\[&#10;\overline{BC}&#10;\]&#10;\end{document}" style="width:15.75pt;height:10.5pt">
                        <v:imagedata r:id="rId12" o:title="formula_phys"/>
                      </v:shape>
                    </w:pict>
                  </w:r>
                  <w:r w:rsidR="00282DB3"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：</w:t>
                  </w:r>
                  <w:r w:rsidR="00282DB3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4"/>
                      <w:szCs w:val="24"/>
                    </w:rPr>
                    <w:pict w14:anchorId="36684C4E">
                      <v:shape id="_x0000_i1054" type="#_x0000_t75" alt="%FontSize=12&#10;%TeXFontSize=12&#10;\documentclass{article}&#10;\pagestyle{empty}&#10;\begin{document}&#10;\[&#10;\overline{B_1C_1}&#10;\]&#10;\end{document}" style="width:25.5pt;height:12pt">
                        <v:imagedata r:id="rId23" o:title="formula_phys"/>
                      </v:shape>
                    </w:pict>
                  </w:r>
                  <w:r w:rsidR="00282DB3" w:rsidRPr="00847CE3">
                    <w:rPr>
                      <w:rFonts w:ascii="Times New Roman" w:eastAsia="標楷體" w:hAnsi="標楷體"/>
                      <w:noProof/>
                      <w:color w:val="000000"/>
                      <w:position w:val="-4"/>
                      <w:szCs w:val="24"/>
                    </w:rPr>
                    <w:t>。</w:t>
                  </w:r>
                  <w:r w:rsidR="00282DB3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則</w:t>
                  </w:r>
                  <w:r w:rsidR="00282DB3"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="00282DB3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BC</w:t>
                  </w:r>
                  <w:r w:rsidR="00282DB3" w:rsidRPr="00847CE3">
                    <w:rPr>
                      <w:rFonts w:ascii="Times New Roman" w:eastAsia="標楷體" w:hAnsi="標楷體"/>
                      <w:szCs w:val="24"/>
                    </w:rPr>
                    <w:t>〜</w:t>
                  </w:r>
                  <w:r w:rsidR="00282DB3"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="003B678B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</w:t>
                  </w:r>
                  <w:r w:rsidR="003B678B"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="003B678B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B</w:t>
                  </w:r>
                  <w:smartTag w:uri="urn:schemas-microsoft-com:office:smarttags" w:element="chmetcnv">
                    <w:smartTagPr>
                      <w:attr w:name="TCSC" w:val="0"/>
                      <w:attr w:name="NumberType" w:val="1"/>
                      <w:attr w:name="Negative" w:val="False"/>
                      <w:attr w:name="HasSpace" w:val="False"/>
                      <w:attr w:name="SourceValue" w:val="1"/>
                      <w:attr w:name="UnitName" w:val="C"/>
                    </w:smartTagPr>
                    <w:r w:rsidR="003B678B" w:rsidRPr="00847CE3">
                      <w:rPr>
                        <w:rFonts w:ascii="Times New Roman" w:eastAsia="標楷體" w:hAnsi="Times New Roman"/>
                        <w:color w:val="000000"/>
                        <w:szCs w:val="24"/>
                        <w:vertAlign w:val="subscript"/>
                      </w:rPr>
                      <w:t>1</w:t>
                    </w:r>
                    <w:r w:rsidR="003B678B" w:rsidRPr="00847CE3">
                      <w:rPr>
                        <w:rFonts w:ascii="Times New Roman" w:eastAsia="標楷體" w:hAnsi="Times New Roman"/>
                        <w:color w:val="000000"/>
                        <w:szCs w:val="24"/>
                      </w:rPr>
                      <w:t>C</w:t>
                    </w:r>
                  </w:smartTag>
                  <w:r w:rsidR="003B678B" w:rsidRPr="00847CE3">
                    <w:rPr>
                      <w:rFonts w:ascii="Times New Roman" w:eastAsia="標楷體" w:hAnsi="Times New Roman"/>
                      <w:color w:val="000000"/>
                      <w:szCs w:val="24"/>
                      <w:vertAlign w:val="subscript"/>
                    </w:rPr>
                    <w:t>1</w:t>
                  </w:r>
                  <w:r w:rsidR="00282DB3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，</w:t>
                  </w:r>
                  <w:r w:rsidR="00847CE3" w:rsidRPr="00847CE3">
                    <w:rPr>
                      <w:rFonts w:ascii="Times New Roman" w:eastAsia="標楷體" w:hAnsi="標楷體" w:hint="eastAsia"/>
                      <w:color w:val="000000"/>
                      <w:szCs w:val="24"/>
                    </w:rPr>
                    <w:br/>
                  </w:r>
                  <w:r w:rsidR="00282DB3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是根據三角形</w:t>
                  </w:r>
                  <w:r w:rsidR="00282DB3"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(        )</w:t>
                  </w:r>
                  <w:r w:rsidR="00282DB3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相似定理。</w:t>
                  </w:r>
                </w:p>
                <w:p w14:paraId="696151AE" w14:textId="77777777" w:rsidR="00847CE3" w:rsidRDefault="00847CE3" w:rsidP="00847CE3">
                  <w:pPr>
                    <w:spacing w:beforeLines="50" w:before="180"/>
                    <w:ind w:left="516" w:hangingChars="215" w:hanging="516"/>
                    <w:jc w:val="both"/>
                    <w:rPr>
                      <w:rFonts w:ascii="Times New Roman" w:eastAsia="標楷體" w:hAnsi="Times New Roman" w:hint="eastAsia"/>
                      <w:noProof/>
                      <w:szCs w:val="24"/>
                    </w:rPr>
                  </w:pPr>
                </w:p>
                <w:p w14:paraId="55877E9D" w14:textId="77777777" w:rsidR="00C94B57" w:rsidRPr="00847CE3" w:rsidRDefault="00C94B57" w:rsidP="00847CE3">
                  <w:pPr>
                    <w:spacing w:beforeLines="50" w:before="180"/>
                    <w:ind w:left="516" w:hangingChars="215" w:hanging="516"/>
                    <w:jc w:val="both"/>
                    <w:rPr>
                      <w:rFonts w:ascii="Times New Roman" w:eastAsia="標楷體" w:hAnsi="Times New Roman"/>
                      <w:noProof/>
                      <w:szCs w:val="24"/>
                    </w:rPr>
                  </w:pPr>
                </w:p>
              </w:tc>
            </w:tr>
            <w:tr w:rsidR="00724C28" w:rsidRPr="00847CE3" w14:paraId="4A20D86D" w14:textId="77777777" w:rsidTr="00847CE3">
              <w:tc>
                <w:tcPr>
                  <w:tcW w:w="421" w:type="dxa"/>
                </w:tcPr>
                <w:p w14:paraId="1182B4BA" w14:textId="77777777" w:rsidR="00724C28" w:rsidRPr="00847CE3" w:rsidRDefault="00724C28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6.</w:t>
                  </w:r>
                </w:p>
              </w:tc>
              <w:tc>
                <w:tcPr>
                  <w:tcW w:w="5291" w:type="dxa"/>
                  <w:gridSpan w:val="2"/>
                </w:tcPr>
                <w:p w14:paraId="5E5C08CD" w14:textId="77777777" w:rsidR="00847CE3" w:rsidRDefault="008B133B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 w:hint="eastAsia"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pict w14:anchorId="5A4426EC">
                      <v:shape id="_x0000_i1055" type="#_x0000_t75" style="width:180pt;height:105pt">
                        <v:imagedata r:id="rId25" o:title=""/>
                      </v:shape>
                    </w:pict>
                  </w:r>
                </w:p>
                <w:p w14:paraId="0BCA9A62" w14:textId="77777777" w:rsidR="008B133B" w:rsidRPr="00847CE3" w:rsidRDefault="008B133B" w:rsidP="00847CE3">
                  <w:pPr>
                    <w:jc w:val="center"/>
                    <w:rPr>
                      <w:rFonts w:ascii="Times New Roman" w:eastAsia="標楷體" w:hAnsi="Times New Roman"/>
                      <w:b/>
                      <w:noProof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b/>
                      <w:color w:val="000000"/>
                      <w:szCs w:val="24"/>
                    </w:rPr>
                    <w:t>圖</w:t>
                  </w:r>
                  <w:r w:rsidRPr="00847CE3">
                    <w:rPr>
                      <w:rFonts w:ascii="Times New Roman" w:eastAsia="標楷體" w:hAnsi="Times New Roman"/>
                      <w:b/>
                      <w:color w:val="000000"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b/>
                      <w:color w:val="000000"/>
                      <w:szCs w:val="24"/>
                    </w:rPr>
                    <w:t>五</w:t>
                  </w:r>
                  <w:r w:rsidRPr="00847CE3">
                    <w:rPr>
                      <w:rFonts w:ascii="Times New Roman" w:eastAsia="標楷體" w:hAnsi="Times New Roman"/>
                      <w:b/>
                      <w:color w:val="000000"/>
                      <w:szCs w:val="24"/>
                    </w:rPr>
                    <w:t>)</w:t>
                  </w:r>
                </w:p>
              </w:tc>
              <w:tc>
                <w:tcPr>
                  <w:tcW w:w="7217" w:type="dxa"/>
                </w:tcPr>
                <w:p w14:paraId="76916961" w14:textId="77777777" w:rsidR="008B133B" w:rsidRPr="00847CE3" w:rsidRDefault="008B133B" w:rsidP="00847CE3">
                  <w:pPr>
                    <w:spacing w:beforeLines="50" w:before="180"/>
                    <w:ind w:left="720" w:hangingChars="300" w:hanging="720"/>
                    <w:jc w:val="both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如圖</w:t>
                  </w: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五</w:t>
                  </w: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t>)</w:t>
                  </w: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，</w:t>
                  </w:r>
                  <w:r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BC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為直角三角形，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D0"/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BC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90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sym w:font="Symbol" w:char="F0B0"/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，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03961CBB">
                      <v:shape id="_x0000_i1056" type="#_x0000_t75" alt="%FontSize=12&#10;%TeXFontSize=12&#10;\documentclass{article}&#10;\pagestyle{empty}&#10;\begin{document}&#10;\[&#10;\overline{BD}&#10;\]&#10;\end{document}" style="width:16.5pt;height:10.5pt">
                        <v:imagedata r:id="rId26" o:title="formula_phys"/>
                      </v:shape>
                    </w:pict>
                  </w:r>
                  <w:r w:rsidRPr="00847CE3">
                    <w:rPr>
                      <w:rFonts w:ascii="標楷體" w:eastAsia="標楷體" w:hAnsi="標楷體"/>
                      <w:szCs w:val="24"/>
                    </w:rPr>
                    <w:t>⊥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30D8E21D">
                      <v:shape id="_x0000_i1057" type="#_x0000_t75" alt="%FontSize=12&#10;%TeXFontSize=12&#10;\documentclass{article}&#10;\pagestyle{empty}&#10;\begin{document}&#10;\[&#10;\overline{AC}&#10;\]&#10;\end{document}" style="width:16.5pt;height:10.5pt">
                        <v:imagedata r:id="rId17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，則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：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</w:t>
                  </w:r>
                </w:p>
                <w:p w14:paraId="4384AEE4" w14:textId="77777777" w:rsidR="00724C28" w:rsidRPr="00847CE3" w:rsidRDefault="008B133B" w:rsidP="00847CE3">
                  <w:pPr>
                    <w:spacing w:beforeLines="50" w:before="180"/>
                    <w:ind w:left="720" w:hangingChars="300" w:hanging="720"/>
                    <w:jc w:val="both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(1) </w:t>
                  </w:r>
                  <w:r w:rsidR="00847CE3">
                    <w:rPr>
                      <w:rFonts w:ascii="Times New Roman" w:eastAsia="標楷體" w:hAnsi="Times New Roman" w:hint="eastAsia"/>
                      <w:color w:val="000000"/>
                      <w:szCs w:val="24"/>
                    </w:rPr>
                    <w:t xml:space="preserve"> </w:t>
                  </w:r>
                  <w:r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ABC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〜</w:t>
                  </w:r>
                  <w:r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(    </w:t>
                  </w:r>
                  <w:r w:rsidR="00C94B57">
                    <w:rPr>
                      <w:rFonts w:ascii="Times New Roman" w:eastAsia="標楷體" w:hAnsi="Times New Roman" w:hint="eastAsia"/>
                      <w:color w:val="000000"/>
                      <w:szCs w:val="24"/>
                    </w:rPr>
                    <w:t xml:space="preserve"> 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   )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〜</w:t>
                  </w:r>
                  <w:r w:rsidRPr="00847CE3">
                    <w:rPr>
                      <w:rFonts w:ascii="標楷體" w:eastAsia="標楷體" w:hAnsi="標楷體"/>
                      <w:color w:val="000000"/>
                      <w:szCs w:val="24"/>
                    </w:rPr>
                    <w:t>△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(      </w:t>
                  </w:r>
                  <w:r w:rsidR="00C94B57">
                    <w:rPr>
                      <w:rFonts w:ascii="Times New Roman" w:eastAsia="標楷體" w:hAnsi="Times New Roman" w:hint="eastAsia"/>
                      <w:color w:val="000000"/>
                      <w:szCs w:val="24"/>
                    </w:rPr>
                    <w:t xml:space="preserve">  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)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。</w:t>
                  </w:r>
                </w:p>
                <w:p w14:paraId="54363605" w14:textId="77777777" w:rsidR="00C94B57" w:rsidRDefault="008B133B" w:rsidP="00847CE3">
                  <w:pPr>
                    <w:spacing w:beforeLines="50" w:before="180"/>
                    <w:ind w:left="516" w:hangingChars="215" w:hanging="516"/>
                    <w:jc w:val="both"/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(2)</w:t>
                  </w:r>
                  <w:r w:rsidR="00847CE3">
                    <w:rPr>
                      <w:rFonts w:ascii="Times New Roman" w:eastAsia="標楷體" w:hAnsi="Times New Roman" w:hint="eastAsia"/>
                      <w:color w:val="000000"/>
                      <w:szCs w:val="24"/>
                    </w:rPr>
                    <w:t xml:space="preserve"> 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t>(        )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position w:val="6"/>
                      <w:szCs w:val="24"/>
                      <w:vertAlign w:val="superscript"/>
                    </w:rPr>
                    <w:t>2</w:t>
                  </w:r>
                  <w:r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0B674483">
                      <v:shape id="_x0000_i1058" type="#_x0000_t75" alt="%FontSize=12&#10;%TeXFontSize=12&#10;\documentclass{article}&#10;\pagestyle{empty}&#10;\begin{document}&#10;\[&#10;\overline{DA}&#10;\]&#10;\end{document}" style="width:16.5pt;height:10.5pt">
                        <v:imagedata r:id="rId27" o:title="formula_phys"/>
                      </v:shape>
                    </w:pic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szCs w:val="24"/>
                    </w:rPr>
                    <w:t>×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13BBFE21">
                      <v:shape id="_x0000_i1059" type="#_x0000_t75" alt="%FontSize=12&#10;%TeXFontSize=12&#10;\documentclass{article}&#10;\pagestyle{empty}&#10;\begin{document}&#10;\[&#10;\overline{DC}&#10;\]&#10;\end{document}" style="width:17.25pt;height:10.5pt">
                        <v:imagedata r:id="rId28" o:title="formula_phys"/>
                      </v:shape>
                    </w:pict>
                  </w:r>
                  <w:r w:rsidR="00C94B57"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  <w:szCs w:val="24"/>
                    </w:rPr>
                    <w:t>。</w:t>
                  </w:r>
                </w:p>
                <w:p w14:paraId="3EC34BD0" w14:textId="77777777" w:rsidR="00847CE3" w:rsidRDefault="00C94B57" w:rsidP="00C94B57">
                  <w:pPr>
                    <w:spacing w:beforeLines="50" w:before="180"/>
                    <w:ind w:leftChars="1" w:left="3" w:hanging="1"/>
                    <w:jc w:val="both"/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  <w:szCs w:val="24"/>
                    </w:rPr>
                  </w:pP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  <w:szCs w:val="24"/>
                    </w:rPr>
                    <w:t xml:space="preserve">(3)  </w:t>
                  </w:r>
                  <w:r w:rsidR="008B133B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t>(        )</w:t>
                  </w:r>
                  <w:r w:rsidR="008B133B" w:rsidRPr="00847CE3">
                    <w:rPr>
                      <w:rFonts w:ascii="Times New Roman" w:eastAsia="標楷體" w:hAnsi="Times New Roman"/>
                      <w:color w:val="000000"/>
                      <w:position w:val="6"/>
                      <w:szCs w:val="24"/>
                      <w:vertAlign w:val="superscript"/>
                    </w:rPr>
                    <w:t xml:space="preserve"> 2</w:t>
                  </w:r>
                  <w:r w:rsidR="008B133B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="008B133B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2E10F5BB">
                      <v:shape id="_x0000_i1060" type="#_x0000_t75" alt="%FontSize=12&#10;%TeXFontSize=12&#10;\documentclass{article}&#10;\pagestyle{empty}&#10;\begin{document}&#10;\[&#10;\overline{CA}&#10;\]&#10;\end{document}" style="width:15.75pt;height:10.5pt">
                        <v:imagedata r:id="rId29" o:title="formula_phys"/>
                      </v:shape>
                    </w:pict>
                  </w:r>
                  <w:r w:rsidR="008B133B" w:rsidRPr="00847CE3">
                    <w:rPr>
                      <w:rFonts w:ascii="Times New Roman" w:eastAsia="標楷體" w:hAnsi="Times New Roman"/>
                      <w:noProof/>
                      <w:color w:val="000000"/>
                      <w:szCs w:val="24"/>
                    </w:rPr>
                    <w:t>×</w:t>
                  </w:r>
                  <w:r w:rsidR="008B133B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5BAFD42F">
                      <v:shape id="_x0000_i1061" type="#_x0000_t75" alt="%FontSize=12&#10;%TeXFontSize=12&#10;\documentclass{article}&#10;\pagestyle{empty}&#10;\begin{document}&#10;\[&#10;\overline{CD}&#10;\]&#10;\end{document}" style="width:17.25pt;height:10.5pt">
                        <v:imagedata r:id="rId30" o:title="formula_phys"/>
                      </v:shape>
                    </w:pict>
                  </w:r>
                  <w:r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。</w:t>
                  </w:r>
                  <w:r w:rsidR="00847CE3">
                    <w:rPr>
                      <w:rFonts w:ascii="Times New Roman" w:eastAsia="標楷體" w:hAnsi="標楷體" w:hint="eastAsia"/>
                      <w:noProof/>
                      <w:color w:val="000000"/>
                      <w:position w:val="-2"/>
                      <w:szCs w:val="24"/>
                    </w:rPr>
                    <w:br/>
                  </w:r>
                  <w:r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  <w:szCs w:val="24"/>
                    </w:rPr>
                    <w:t xml:space="preserve">(4)  </w:t>
                  </w:r>
                  <w:r w:rsidR="008B133B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t>(        )</w:t>
                  </w:r>
                  <w:r w:rsidR="008B133B" w:rsidRPr="00847CE3">
                    <w:rPr>
                      <w:rFonts w:ascii="Times New Roman" w:eastAsia="標楷體" w:hAnsi="Times New Roman"/>
                      <w:color w:val="000000"/>
                      <w:position w:val="6"/>
                      <w:szCs w:val="24"/>
                      <w:vertAlign w:val="superscript"/>
                    </w:rPr>
                    <w:t xml:space="preserve"> 2</w:t>
                  </w:r>
                  <w:r w:rsidR="008B133B" w:rsidRPr="00847CE3">
                    <w:rPr>
                      <w:rFonts w:ascii="Times New Roman" w:eastAsia="標楷體" w:hAnsi="標楷體"/>
                      <w:color w:val="000000"/>
                      <w:szCs w:val="24"/>
                    </w:rPr>
                    <w:t>＝</w:t>
                  </w:r>
                  <w:r w:rsidR="008B133B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036BF355">
                      <v:shape id="_x0000_i1062" type="#_x0000_t75" alt="%FontSize=12&#10;%TeXFontSize=12&#10;\documentclass{article}&#10;\pagestyle{empty}&#10;\begin{document}&#10;\[&#10;\overline{AC}&#10;\]&#10;\end{document}" style="width:16.5pt;height:10.5pt">
                        <v:imagedata r:id="rId17" o:title="formula_phys"/>
                      </v:shape>
                    </w:pict>
                  </w:r>
                  <w:r w:rsidR="008B133B" w:rsidRPr="00847CE3">
                    <w:rPr>
                      <w:rFonts w:ascii="Times New Roman" w:eastAsia="標楷體" w:hAnsi="Times New Roman"/>
                      <w:noProof/>
                      <w:color w:val="000000"/>
                      <w:szCs w:val="24"/>
                    </w:rPr>
                    <w:t>×</w:t>
                  </w:r>
                  <w:r w:rsidR="008B133B"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5F62B8B4">
                      <v:shape id="_x0000_i1063" type="#_x0000_t75" alt="%FontSize=12&#10;%TeXFontSize=12&#10;\documentclass{article}&#10;\pagestyle{empty}&#10;\begin{document}&#10;\[&#10;\overline{AD}&#10;\]&#10;\end{document}" style="width:17.25pt;height:10.5pt">
                        <v:imagedata r:id="rId14" o:title="formula_phys"/>
                      </v:shape>
                    </w:pict>
                  </w:r>
                  <w:r w:rsidR="00847CE3"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  <w:szCs w:val="24"/>
                    </w:rPr>
                    <w:t>。</w:t>
                  </w:r>
                </w:p>
                <w:p w14:paraId="654036EA" w14:textId="77777777" w:rsidR="00C94B57" w:rsidRDefault="00C94B57" w:rsidP="00C94B57">
                  <w:pPr>
                    <w:spacing w:beforeLines="50" w:before="180"/>
                    <w:ind w:leftChars="1" w:left="3" w:hanging="1"/>
                    <w:jc w:val="both"/>
                    <w:rPr>
                      <w:rFonts w:ascii="Times New Roman" w:eastAsia="標楷體" w:hAnsi="Times New Roman" w:hint="eastAsia"/>
                      <w:noProof/>
                      <w:color w:val="000000"/>
                      <w:position w:val="-2"/>
                      <w:szCs w:val="24"/>
                    </w:rPr>
                  </w:pPr>
                </w:p>
                <w:p w14:paraId="6B878C5E" w14:textId="77777777" w:rsidR="00C94B57" w:rsidRPr="00847CE3" w:rsidRDefault="00C94B57" w:rsidP="00847CE3">
                  <w:pPr>
                    <w:spacing w:beforeLines="50" w:before="180"/>
                    <w:ind w:left="516" w:hangingChars="215" w:hanging="516"/>
                    <w:jc w:val="both"/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</w:pPr>
                </w:p>
              </w:tc>
            </w:tr>
            <w:tr w:rsidR="005F0EC0" w:rsidRPr="00847CE3" w14:paraId="1ED108A4" w14:textId="77777777" w:rsidTr="00847CE3">
              <w:tc>
                <w:tcPr>
                  <w:tcW w:w="421" w:type="dxa"/>
                </w:tcPr>
                <w:p w14:paraId="691BA530" w14:textId="77777777" w:rsidR="005F0EC0" w:rsidRPr="00847CE3" w:rsidRDefault="005F0EC0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7.</w:t>
                  </w:r>
                </w:p>
              </w:tc>
              <w:tc>
                <w:tcPr>
                  <w:tcW w:w="5291" w:type="dxa"/>
                  <w:gridSpan w:val="2"/>
                </w:tcPr>
                <w:p w14:paraId="649D093D" w14:textId="77777777" w:rsidR="005F0EC0" w:rsidRPr="00847CE3" w:rsidRDefault="008D5795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szCs w:val="24"/>
                    </w:rPr>
                    <w:pict w14:anchorId="6954AD66">
                      <v:shape id="_x0000_s2306" type="#_x0000_t75" style="position:absolute;left:0;text-align:left;margin-left:-5.1pt;margin-top:2.05pt;width:260.95pt;height:109.2pt;z-index:5;mso-position-horizontal-relative:text;mso-position-vertical-relative:text">
                        <v:imagedata r:id="rId31" o:title=""/>
                      </v:shape>
                    </w:pict>
                  </w:r>
                </w:p>
                <w:p w14:paraId="77784B17" w14:textId="77777777" w:rsidR="005F0EC0" w:rsidRPr="00847CE3" w:rsidRDefault="005F0EC0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</w:p>
                <w:p w14:paraId="5CE59AB4" w14:textId="77777777" w:rsidR="005F0EC0" w:rsidRPr="00847CE3" w:rsidRDefault="005F0EC0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</w:p>
                <w:p w14:paraId="6F6CD436" w14:textId="77777777" w:rsidR="005F0EC0" w:rsidRPr="00847CE3" w:rsidRDefault="005F0EC0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</w:p>
                <w:p w14:paraId="3D16203E" w14:textId="77777777" w:rsidR="008D5795" w:rsidRDefault="008D5795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 w:hint="eastAsia"/>
                      <w:b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b/>
                      <w:color w:val="000000"/>
                      <w:szCs w:val="24"/>
                    </w:rPr>
                    <w:t>圖</w:t>
                  </w:r>
                  <w:r w:rsidRPr="00847CE3">
                    <w:rPr>
                      <w:rFonts w:ascii="Times New Roman" w:eastAsia="標楷體" w:hAnsi="Times New Roman"/>
                      <w:b/>
                      <w:color w:val="000000"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b/>
                      <w:color w:val="000000"/>
                      <w:szCs w:val="24"/>
                    </w:rPr>
                    <w:t>六</w:t>
                  </w:r>
                  <w:r w:rsidRPr="00847CE3">
                    <w:rPr>
                      <w:rFonts w:ascii="Times New Roman" w:eastAsia="標楷體" w:hAnsi="Times New Roman"/>
                      <w:b/>
                      <w:color w:val="000000"/>
                      <w:szCs w:val="24"/>
                    </w:rPr>
                    <w:t>)</w:t>
                  </w:r>
                </w:p>
                <w:p w14:paraId="14DFB17C" w14:textId="77777777" w:rsidR="00847CE3" w:rsidRDefault="00847CE3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 w:hint="eastAsia"/>
                      <w:b/>
                      <w:color w:val="000000"/>
                      <w:szCs w:val="24"/>
                    </w:rPr>
                  </w:pPr>
                </w:p>
                <w:p w14:paraId="64A8960C" w14:textId="77777777" w:rsidR="00C94B57" w:rsidRPr="00847CE3" w:rsidRDefault="00C94B57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b/>
                      <w:color w:val="000000"/>
                      <w:szCs w:val="24"/>
                    </w:rPr>
                  </w:pPr>
                </w:p>
              </w:tc>
              <w:tc>
                <w:tcPr>
                  <w:tcW w:w="7217" w:type="dxa"/>
                </w:tcPr>
                <w:p w14:paraId="32912673" w14:textId="77777777" w:rsidR="00847CE3" w:rsidRDefault="008D5795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b/>
                      <w:noProof/>
                      <w:color w:val="000000"/>
                      <w:position w:val="-2"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如圖</w:t>
                  </w: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六</w:t>
                  </w: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t>)</w:t>
                  </w: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，已知</w:t>
                  </w:r>
                  <w:r w:rsidRPr="00847CE3">
                    <w:rPr>
                      <w:rFonts w:ascii="標楷體" w:eastAsia="標楷體" w:hAnsi="標楷體"/>
                      <w:szCs w:val="24"/>
                    </w:rPr>
                    <w:t>△</w:t>
                  </w:r>
                  <w:r w:rsidRPr="00847CE3">
                    <w:rPr>
                      <w:rFonts w:ascii="Times New Roman" w:eastAsia="標楷體" w:hAnsi="Times New Roman"/>
                      <w:szCs w:val="24"/>
                    </w:rPr>
                    <w:t>ABC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〜</w:t>
                  </w:r>
                  <w:r w:rsidRPr="00847CE3">
                    <w:rPr>
                      <w:rFonts w:ascii="標楷體" w:eastAsia="標楷體" w:hAnsi="標楷體"/>
                      <w:szCs w:val="24"/>
                    </w:rPr>
                    <w:t>△</w:t>
                  </w:r>
                  <w:r w:rsidRPr="00847CE3">
                    <w:rPr>
                      <w:rFonts w:ascii="Times New Roman" w:eastAsia="標楷體" w:hAnsi="Times New Roman"/>
                      <w:szCs w:val="24"/>
                    </w:rPr>
                    <w:t>A'B'C'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，且</w:t>
                  </w:r>
                  <w:r w:rsidRPr="00847CE3">
                    <w:rPr>
                      <w:rFonts w:ascii="Times New Roman" w:eastAsia="標楷體" w:hAnsi="Times New Roman"/>
                      <w:b/>
                      <w:noProof/>
                      <w:color w:val="000000"/>
                      <w:position w:val="-2"/>
                      <w:szCs w:val="24"/>
                    </w:rPr>
                    <w:pict w14:anchorId="708D245A">
                      <v:shape id="圖片 1" o:spid="_x0000_i1064" type="#_x0000_t75" alt="%FontSize=12&#10;%TeXFontSize=12&#10;\documentclass{article}&#10;\pagestyle{empty}&#10;\begin{document}&#10;\[&#10;\overline{AD}&#10;\]&#10;\end{document}" style="width:17.25pt;height:10.5pt;visibility:visible" o:bullet="t">
                        <v:imagedata r:id="rId14" o:title="end{document}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與</w:t>
                  </w:r>
                  <w:r w:rsidRPr="00847CE3">
                    <w:rPr>
                      <w:rFonts w:ascii="Times New Roman" w:eastAsia="標楷體" w:hAnsi="Times New Roman"/>
                      <w:b/>
                      <w:noProof/>
                      <w:color w:val="000000"/>
                      <w:position w:val="-2"/>
                      <w:szCs w:val="24"/>
                    </w:rPr>
                    <w:pict w14:anchorId="71B88C06">
                      <v:shape id="_x0000_i1065" type="#_x0000_t75" alt="%FontSize=12&#10;%TeXFontSize=12&#10;\documentclass{article}&#10;\pagestyle{empty}&#10;\begin{document}&#10;\[&#10;\overline{A'D'}&#10;\]&#10;\end{document}" style="width:24pt;height:10.5pt">
                        <v:imagedata r:id="rId32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szCs w:val="24"/>
                    </w:rPr>
                    <w:t>分別為</w:t>
                  </w:r>
                  <w:r w:rsidRPr="00847CE3">
                    <w:rPr>
                      <w:rFonts w:ascii="Times New Roman" w:eastAsia="標楷體" w:hAnsi="Times New Roman"/>
                      <w:b/>
                      <w:noProof/>
                      <w:color w:val="000000"/>
                      <w:position w:val="-2"/>
                      <w:szCs w:val="24"/>
                    </w:rPr>
                    <w:pict w14:anchorId="4FE0C1C8">
                      <v:shape id="_x0000_i1066" type="#_x0000_t75" alt="%FontSize=12&#10;%TeXFontSize=12&#10;\documentclass{article}&#10;\pagestyle{empty}&#10;\begin{document}&#10;\[&#10;\overline{BC}&#10;\]&#10;\end{document}" style="width:15.75pt;height:10.5pt">
                        <v:imagedata r:id="rId12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szCs w:val="24"/>
                    </w:rPr>
                    <w:t>與</w:t>
                  </w:r>
                  <w:r w:rsidRPr="00847CE3">
                    <w:rPr>
                      <w:rFonts w:ascii="Times New Roman" w:eastAsia="標楷體" w:hAnsi="Times New Roman"/>
                      <w:b/>
                      <w:noProof/>
                      <w:color w:val="000000"/>
                      <w:position w:val="-2"/>
                      <w:szCs w:val="24"/>
                    </w:rPr>
                    <w:pict w14:anchorId="7C76FC61">
                      <v:shape id="_x0000_i1067" type="#_x0000_t75" alt="%FontSize=12&#10;%TeXFontSize=12&#10;\documentclass{article}&#10;\pagestyle{empty}&#10;\begin{document}&#10;\[&#10;\overline{B'C'}&#10;\]&#10;\end{document}" style="width:23.25pt;height:10.5pt">
                        <v:imagedata r:id="rId33" o:title="formula_phys"/>
                      </v:shape>
                    </w:pict>
                  </w:r>
                </w:p>
                <w:p w14:paraId="057CC653" w14:textId="77777777" w:rsidR="005F0EC0" w:rsidRPr="00847CE3" w:rsidRDefault="008D5795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noProof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szCs w:val="24"/>
                    </w:rPr>
                    <w:t>上的高，則</w:t>
                  </w:r>
                  <w:r w:rsidR="001D0DC1" w:rsidRPr="00847CE3">
                    <w:rPr>
                      <w:rFonts w:ascii="Times New Roman" w:eastAsia="標楷體" w:hAnsi="Times New Roman"/>
                      <w:position w:val="-2"/>
                      <w:szCs w:val="24"/>
                    </w:rPr>
                    <w:pict w14:anchorId="7BBD1690">
                      <v:shape id="_x0000_i1068" type="#_x0000_t75" alt="%FontSize=12&#10;%TeXFontSize=12&#10;\documentclass{article}&#10;\pagestyle{empty}&#10;\begin{document}&#10;\[&#10;\overline{AD}&#10;\]&#10;\end{document}" style="width:17.25pt;height:10.5pt">
                        <v:imagedata r:id="rId14" o:title="formula_phys"/>
                      </v:shape>
                    </w:pict>
                  </w:r>
                  <w:r w:rsidR="001D0DC1" w:rsidRPr="00847CE3">
                    <w:rPr>
                      <w:rFonts w:ascii="Times New Roman" w:eastAsia="標楷體" w:hAnsi="標楷體"/>
                      <w:szCs w:val="24"/>
                    </w:rPr>
                    <w:t>：</w:t>
                  </w:r>
                  <w:r w:rsidR="001D0DC1" w:rsidRPr="00847CE3">
                    <w:rPr>
                      <w:rFonts w:ascii="Times New Roman" w:eastAsia="標楷體" w:hAnsi="Times New Roman"/>
                      <w:position w:val="-2"/>
                      <w:szCs w:val="24"/>
                    </w:rPr>
                    <w:t>(        )</w:t>
                  </w:r>
                  <w:r w:rsidR="001D0DC1" w:rsidRPr="00847CE3">
                    <w:rPr>
                      <w:rFonts w:ascii="Times New Roman" w:eastAsia="標楷體" w:hAnsi="標楷體"/>
                      <w:szCs w:val="24"/>
                    </w:rPr>
                    <w:t>＝</w:t>
                  </w:r>
                  <w:r w:rsidR="001D0DC1" w:rsidRPr="00847CE3">
                    <w:rPr>
                      <w:rFonts w:ascii="Times New Roman" w:eastAsia="標楷體" w:hAnsi="Times New Roman"/>
                      <w:position w:val="-2"/>
                      <w:szCs w:val="24"/>
                    </w:rPr>
                    <w:pict w14:anchorId="20177FEF">
                      <v:shape id="_x0000_i1069" type="#_x0000_t75" alt="%FontSize=12&#10;%TeXFontSize=12&#10;\documentclass{article}&#10;\pagestyle{empty}&#10;\begin{document}&#10;\[&#10;\overline{AB}&#10;\]&#10;\end{document}" style="width:15.75pt;height:10.5pt">
                        <v:imagedata r:id="rId16" o:title="formula_phys"/>
                      </v:shape>
                    </w:pict>
                  </w:r>
                  <w:r w:rsidR="001D0DC1" w:rsidRPr="00847CE3">
                    <w:rPr>
                      <w:rFonts w:ascii="Times New Roman" w:eastAsia="標楷體" w:hAnsi="標楷體"/>
                      <w:szCs w:val="24"/>
                    </w:rPr>
                    <w:t>：</w:t>
                  </w:r>
                  <w:r w:rsidR="001D0DC1" w:rsidRPr="00847CE3">
                    <w:rPr>
                      <w:rFonts w:ascii="Times New Roman" w:eastAsia="標楷體" w:hAnsi="Times New Roman"/>
                      <w:position w:val="-2"/>
                      <w:szCs w:val="24"/>
                    </w:rPr>
                    <w:pict w14:anchorId="4093C3C6">
                      <v:shape id="_x0000_i1070" type="#_x0000_t75" alt="%FontSize=12&#10;%TeXFontSize=12&#10;\documentclass{article}&#10;\pagestyle{empty}&#10;\begin{document}&#10;\[&#10;\overline{A'B'}&#10;\]&#10;\end{document}" style="width:23.25pt;height:10.5pt">
                        <v:imagedata r:id="rId34" o:title="formula_phys"/>
                      </v:shape>
                    </w:pict>
                  </w:r>
                  <w:r w:rsidR="001D0DC1" w:rsidRPr="00847CE3">
                    <w:rPr>
                      <w:rFonts w:ascii="Times New Roman" w:eastAsia="標楷體" w:hAnsi="標楷體"/>
                      <w:szCs w:val="24"/>
                    </w:rPr>
                    <w:t>＝</w:t>
                  </w:r>
                  <w:r w:rsidR="001D0DC1" w:rsidRPr="00847CE3">
                    <w:rPr>
                      <w:rFonts w:ascii="Times New Roman" w:eastAsia="標楷體" w:hAnsi="Times New Roman"/>
                      <w:position w:val="-2"/>
                      <w:szCs w:val="24"/>
                    </w:rPr>
                    <w:pict w14:anchorId="7FCA557F">
                      <v:shape id="_x0000_i1071" type="#_x0000_t75" alt="%FontSize=12&#10;%TeXFontSize=12&#10;\documentclass{article}&#10;\pagestyle{empty}&#10;\begin{document}&#10;\[&#10;\overline{BC}&#10;\]&#10;\end{document}" style="width:15.75pt;height:10.5pt">
                        <v:imagedata r:id="rId12" o:title="formula_phys"/>
                      </v:shape>
                    </w:pict>
                  </w:r>
                  <w:r w:rsidR="001D0DC1" w:rsidRPr="00847CE3">
                    <w:rPr>
                      <w:rFonts w:ascii="Times New Roman" w:eastAsia="標楷體" w:hAnsi="標楷體"/>
                      <w:szCs w:val="24"/>
                    </w:rPr>
                    <w:t>：</w:t>
                  </w:r>
                  <w:r w:rsidR="001D0DC1" w:rsidRPr="00847CE3">
                    <w:rPr>
                      <w:rFonts w:ascii="Times New Roman" w:eastAsia="標楷體" w:hAnsi="Times New Roman"/>
                      <w:position w:val="-2"/>
                      <w:szCs w:val="24"/>
                    </w:rPr>
                    <w:pict w14:anchorId="103EEFC9">
                      <v:shape id="_x0000_i1072" type="#_x0000_t75" alt="%FontSize=12&#10;%TeXFontSize=12&#10;\documentclass{article}&#10;\pagestyle{empty}&#10;\begin{document}&#10;\[&#10;\overline{B'C'}&#10;\]&#10;\end{document}" style="width:23.25pt;height:10.5pt">
                        <v:imagedata r:id="rId33" o:title="formula_phys"/>
                      </v:shape>
                    </w:pict>
                  </w:r>
                  <w:r w:rsidR="001D0DC1" w:rsidRPr="00847CE3">
                    <w:rPr>
                      <w:rFonts w:ascii="Times New Roman" w:eastAsia="標楷體" w:hAnsi="標楷體"/>
                      <w:szCs w:val="24"/>
                    </w:rPr>
                    <w:t>＝</w:t>
                  </w:r>
                  <w:r w:rsidR="001D0DC1" w:rsidRPr="00847CE3">
                    <w:rPr>
                      <w:rFonts w:ascii="Times New Roman" w:eastAsia="標楷體" w:hAnsi="Times New Roman"/>
                      <w:position w:val="-2"/>
                      <w:szCs w:val="24"/>
                    </w:rPr>
                    <w:pict w14:anchorId="5981B53B">
                      <v:shape id="_x0000_i1073" type="#_x0000_t75" alt="%FontSize=12&#10;%TeXFontSize=12&#10;\documentclass{article}&#10;\pagestyle{empty}&#10;\begin{document}&#10;\[&#10;\overline{AC}&#10;\]&#10;\end{document}" style="width:16.5pt;height:10.5pt">
                        <v:imagedata r:id="rId17" o:title="formula_phys"/>
                      </v:shape>
                    </w:pict>
                  </w:r>
                  <w:r w:rsidR="001D0DC1" w:rsidRPr="00847CE3">
                    <w:rPr>
                      <w:rFonts w:ascii="Times New Roman" w:eastAsia="標楷體" w:hAnsi="標楷體"/>
                      <w:szCs w:val="24"/>
                    </w:rPr>
                    <w:t>：</w:t>
                  </w:r>
                  <w:r w:rsidR="001D0DC1" w:rsidRPr="00847CE3">
                    <w:rPr>
                      <w:rFonts w:ascii="Times New Roman" w:eastAsia="標楷體" w:hAnsi="Times New Roman"/>
                      <w:position w:val="-2"/>
                      <w:szCs w:val="24"/>
                    </w:rPr>
                    <w:pict w14:anchorId="60126FA6">
                      <v:shape id="_x0000_i1074" type="#_x0000_t75" alt="%FontSize=12&#10;%TeXFontSize=12&#10;\documentclass{article}&#10;\pagestyle{empty}&#10;\begin{document}&#10;\[&#10;\overline{A'C'}&#10;\]&#10;\end{document}" style="width:23.25pt;height:10.5pt">
                        <v:imagedata r:id="rId35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position w:val="-2"/>
                      <w:szCs w:val="24"/>
                    </w:rPr>
                    <w:t>。</w:t>
                  </w:r>
                </w:p>
              </w:tc>
            </w:tr>
            <w:tr w:rsidR="008D5795" w:rsidRPr="00847CE3" w14:paraId="4702E44A" w14:textId="77777777" w:rsidTr="00847CE3">
              <w:tc>
                <w:tcPr>
                  <w:tcW w:w="421" w:type="dxa"/>
                </w:tcPr>
                <w:p w14:paraId="54452EAE" w14:textId="77777777" w:rsidR="008D5795" w:rsidRPr="00847CE3" w:rsidRDefault="008D5795" w:rsidP="00847CE3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b/>
                      <w:szCs w:val="24"/>
                    </w:rPr>
                    <w:t>8.</w:t>
                  </w:r>
                </w:p>
              </w:tc>
              <w:tc>
                <w:tcPr>
                  <w:tcW w:w="5291" w:type="dxa"/>
                  <w:gridSpan w:val="2"/>
                </w:tcPr>
                <w:p w14:paraId="7D1C9E67" w14:textId="77777777" w:rsidR="008D5795" w:rsidRPr="00847CE3" w:rsidRDefault="00BA76F4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noProof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pict w14:anchorId="3E521DA1">
                      <v:shape id="_x0000_s2308" type="#_x0000_t75" style="position:absolute;left:0;text-align:left;margin-left:60.8pt;margin-top:9.85pt;width:149.05pt;height:100.3pt;z-index:6;mso-position-horizontal-relative:text;mso-position-vertical-relative:text">
                        <v:imagedata r:id="rId36" o:title=""/>
                      </v:shape>
                    </w:pict>
                  </w:r>
                </w:p>
                <w:p w14:paraId="4DF5C36A" w14:textId="77777777" w:rsidR="00826366" w:rsidRPr="00847CE3" w:rsidRDefault="00826366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noProof/>
                      <w:color w:val="000000"/>
                      <w:szCs w:val="24"/>
                    </w:rPr>
                  </w:pPr>
                </w:p>
                <w:p w14:paraId="685685DC" w14:textId="77777777" w:rsidR="00826366" w:rsidRPr="00847CE3" w:rsidRDefault="00826366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noProof/>
                      <w:color w:val="000000"/>
                      <w:szCs w:val="24"/>
                    </w:rPr>
                  </w:pPr>
                </w:p>
                <w:p w14:paraId="5A5A2648" w14:textId="77777777" w:rsidR="00BA76F4" w:rsidRPr="00847CE3" w:rsidRDefault="00BA76F4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noProof/>
                      <w:color w:val="000000"/>
                      <w:szCs w:val="24"/>
                    </w:rPr>
                  </w:pPr>
                </w:p>
                <w:p w14:paraId="4F7B7E6F" w14:textId="77777777" w:rsidR="00826366" w:rsidRDefault="00BA76F4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 w:hint="eastAsia"/>
                      <w:b/>
                      <w:noProof/>
                      <w:color w:val="000000"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b/>
                      <w:noProof/>
                      <w:color w:val="000000"/>
                      <w:szCs w:val="24"/>
                    </w:rPr>
                    <w:t>圖</w:t>
                  </w:r>
                  <w:r w:rsidRPr="00847CE3">
                    <w:rPr>
                      <w:rFonts w:ascii="Times New Roman" w:eastAsia="標楷體" w:hAnsi="Times New Roman"/>
                      <w:b/>
                      <w:noProof/>
                      <w:color w:val="000000"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b/>
                      <w:noProof/>
                      <w:color w:val="000000"/>
                      <w:szCs w:val="24"/>
                    </w:rPr>
                    <w:t>七</w:t>
                  </w:r>
                  <w:r w:rsidRPr="00847CE3">
                    <w:rPr>
                      <w:rFonts w:ascii="Times New Roman" w:eastAsia="標楷體" w:hAnsi="Times New Roman"/>
                      <w:b/>
                      <w:noProof/>
                      <w:color w:val="000000"/>
                      <w:szCs w:val="24"/>
                    </w:rPr>
                    <w:t>)</w:t>
                  </w:r>
                </w:p>
                <w:p w14:paraId="4FAE3FD7" w14:textId="77777777" w:rsidR="00C94B57" w:rsidRPr="00847CE3" w:rsidRDefault="00C94B57" w:rsidP="00847CE3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b/>
                      <w:noProof/>
                      <w:color w:val="000000"/>
                      <w:szCs w:val="24"/>
                    </w:rPr>
                  </w:pPr>
                </w:p>
              </w:tc>
              <w:tc>
                <w:tcPr>
                  <w:tcW w:w="7217" w:type="dxa"/>
                </w:tcPr>
                <w:p w14:paraId="6AD3FAF0" w14:textId="77777777" w:rsidR="00BA76F4" w:rsidRPr="00847CE3" w:rsidRDefault="00BA76F4" w:rsidP="00847CE3">
                  <w:pPr>
                    <w:spacing w:beforeLines="50" w:before="180"/>
                    <w:ind w:left="1260" w:hangingChars="525" w:hanging="1260"/>
                    <w:jc w:val="both"/>
                    <w:rPr>
                      <w:rFonts w:ascii="Times New Roman" w:eastAsia="標楷體" w:hAnsi="Times New Roman"/>
                      <w:szCs w:val="24"/>
                    </w:rPr>
                  </w:pP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如圖</w:t>
                  </w: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t>(</w:t>
                  </w: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七</w:t>
                  </w: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t>)</w:t>
                  </w:r>
                  <w:r w:rsidRPr="00847CE3">
                    <w:rPr>
                      <w:rFonts w:ascii="Times New Roman" w:eastAsia="標楷體" w:hAnsi="標楷體"/>
                      <w:noProof/>
                      <w:szCs w:val="24"/>
                    </w:rPr>
                    <w:t>，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6F4779A9">
                      <v:shape id="圖片 11" o:spid="_x0000_i1075" type="#_x0000_t75" alt="%FontSize=12&#10;%TeXFontSize=12&#10;\documentclass{article}&#10;\pagestyle{empty}&#10;\begin{document}&#10;\[&#10;\overline{AB}&#10;\]&#10;\end{document}" style="width:15.75pt;height:10.5pt;visibility:visible">
                        <v:imagedata r:id="rId16" o:title="end{document}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與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24132FDF">
                      <v:shape id="_x0000_i1076" type="#_x0000_t75" alt="%FontSize=12&#10;%TeXFontSize=12&#10;\documentclass{article}&#10;\pagestyle{empty}&#10;\begin{document}&#10;\[&#10;\overline{CD}&#10;\]&#10;\end{document}" style="width:17.25pt;height:10.5pt">
                        <v:imagedata r:id="rId30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交於</w:t>
                  </w:r>
                  <w:r w:rsidRPr="00847CE3">
                    <w:rPr>
                      <w:rFonts w:ascii="Times New Roman" w:eastAsia="標楷體" w:hAnsi="Times New Roman"/>
                      <w:szCs w:val="24"/>
                    </w:rPr>
                    <w:t>E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點，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0F205202">
                      <v:shape id="_x0000_i1077" type="#_x0000_t75" alt="%FontSize=12&#10;%TeXFontSize=12&#10;\documentclass{article}&#10;\pagestyle{empty}&#10;\begin{document}&#10;\[&#10;\overline{AC}&#10;\]&#10;\end{document}" style="width:16.5pt;height:10.5pt">
                        <v:imagedata r:id="rId17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szCs w:val="24"/>
                    </w:rPr>
                    <w:t>延長線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與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65F6E1F4">
                      <v:shape id="_x0000_i1078" type="#_x0000_t75" alt="%FontSize=12&#10;%TeXFontSize=12&#10;\documentclass{article}&#10;\pagestyle{empty}&#10;\begin{document}&#10;\[&#10;\overline{DB}&#10;\]&#10;\end{document}" style="width:16.5pt;height:10.5pt">
                        <v:imagedata r:id="rId13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szCs w:val="24"/>
                    </w:rPr>
                    <w:t>延長線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交於</w:t>
                  </w:r>
                  <w:r w:rsidRPr="00847CE3">
                    <w:rPr>
                      <w:rFonts w:ascii="Times New Roman" w:eastAsia="標楷體" w:hAnsi="Times New Roman"/>
                      <w:szCs w:val="24"/>
                    </w:rPr>
                    <w:t>F</w:t>
                  </w:r>
                  <w:r w:rsidRPr="00847CE3">
                    <w:rPr>
                      <w:rFonts w:ascii="Times New Roman" w:eastAsia="標楷體" w:hAnsi="標楷體"/>
                      <w:szCs w:val="24"/>
                    </w:rPr>
                    <w:t>點，則：</w:t>
                  </w:r>
                </w:p>
                <w:p w14:paraId="614EAF3D" w14:textId="77777777" w:rsidR="008D5795" w:rsidRPr="00847CE3" w:rsidRDefault="00BA76F4" w:rsidP="00847CE3">
                  <w:pPr>
                    <w:spacing w:beforeLines="50" w:before="180"/>
                    <w:ind w:left="1260" w:hangingChars="525" w:hanging="1260"/>
                    <w:jc w:val="both"/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noProof/>
                      <w:szCs w:val="24"/>
                    </w:rPr>
                    <w:t xml:space="preserve">(1) 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4B473591">
                      <v:shape id="_x0000_i1079" type="#_x0000_t75" alt="%FontSize=12&#10;%TeXFontSize=12&#10;\documentclass{article}&#10;\pagestyle{empty}&#10;\begin{document}&#10;\[&#10;\overline{AE}&#10;\]&#10;\end{document}" style="width:16.5pt;height:10.5pt">
                        <v:imagedata r:id="rId15" o:title="formula_phys"/>
                      </v:shape>
                    </w:pic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×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05DED30C">
                      <v:shape id="_x0000_i1080" type="#_x0000_t75" alt="%FontSize=12&#10;%TeXFontSize=12&#10;\documentclass{article}&#10;\pagestyle{empty}&#10;\begin{document}&#10;\[&#10;\overline{EB}&#10;\]&#10;\end{document}" style="width:15.75pt;height:10.5pt">
                        <v:imagedata r:id="rId37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iCs/>
                      <w:color w:val="000000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iCs/>
                      <w:color w:val="000000"/>
                      <w:szCs w:val="24"/>
                    </w:rPr>
                    <w:t>(        )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×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50531EE4">
                      <v:shape id="_x0000_i1081" type="#_x0000_t75" alt="%FontSize=12&#10;%TeXFontSize=12&#10;\documentclass{article}&#10;\pagestyle{empty}&#10;\begin{document}&#10;\[&#10;\overline{CE}&#10;\]&#10;\end{document}" style="width:16.5pt;height:10.5pt">
                        <v:imagedata r:id="rId38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。</w:t>
                  </w:r>
                </w:p>
                <w:p w14:paraId="22A5A049" w14:textId="77777777" w:rsidR="00BA76F4" w:rsidRPr="00847CE3" w:rsidRDefault="00BA76F4" w:rsidP="00847CE3">
                  <w:pPr>
                    <w:spacing w:beforeLines="50" w:before="180"/>
                    <w:ind w:left="1260" w:hangingChars="525" w:hanging="1260"/>
                    <w:jc w:val="both"/>
                    <w:rPr>
                      <w:rFonts w:ascii="Times New Roman" w:eastAsia="標楷體" w:hAnsi="Times New Roman"/>
                      <w:noProof/>
                      <w:szCs w:val="24"/>
                    </w:rPr>
                  </w:pP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t xml:space="preserve">(2) 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1FD4FF20">
                      <v:shape id="_x0000_i1082" type="#_x0000_t75" alt="%FontSize=12&#10;%TeXFontSize=12&#10;\documentclass{article}&#10;\pagestyle{empty}&#10;\begin{document}&#10;\[&#10;\overline{CF}&#10;\]&#10;\end{document}" style="width:16.5pt;height:10.5pt">
                        <v:imagedata r:id="rId39" o:title="formula_phys"/>
                      </v:shape>
                    </w:pic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×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494C307D">
                      <v:shape id="_x0000_i1083" type="#_x0000_t75" alt="%FontSize=12&#10;%TeXFontSize=12&#10;\documentclass{article}&#10;\pagestyle{empty}&#10;\begin{document}&#10;\[&#10;\overline{AF}&#10;\]&#10;\end{document}" style="width:16.5pt;height:10.5pt">
                        <v:imagedata r:id="rId40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iCs/>
                      <w:color w:val="000000"/>
                      <w:szCs w:val="24"/>
                    </w:rPr>
                    <w:t>＝</w:t>
                  </w:r>
                  <w:r w:rsidRPr="00847CE3">
                    <w:rPr>
                      <w:rFonts w:ascii="Times New Roman" w:eastAsia="標楷體" w:hAnsi="Times New Roman"/>
                      <w:iCs/>
                      <w:color w:val="000000"/>
                      <w:szCs w:val="24"/>
                    </w:rPr>
                    <w:t>(        )</w:t>
                  </w:r>
                  <w:r w:rsidRPr="00847CE3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×</w:t>
                  </w:r>
                  <w:r w:rsidRPr="00847CE3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  <w:szCs w:val="24"/>
                    </w:rPr>
                    <w:pict w14:anchorId="0AECF84A">
                      <v:shape id="_x0000_i1084" type="#_x0000_t75" alt="%FontSize=12&#10;%TeXFontSize=12&#10;\documentclass{article}&#10;\pagestyle{empty}&#10;\begin{document}&#10;\[&#10;\overline{DF}&#10;\]&#10;\end{document}" style="width:17.25pt;height:10.5pt">
                        <v:imagedata r:id="rId41" o:title="formula_phys"/>
                      </v:shape>
                    </w:pict>
                  </w:r>
                  <w:r w:rsidRPr="00847CE3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  <w:szCs w:val="24"/>
                    </w:rPr>
                    <w:t>。</w:t>
                  </w:r>
                </w:p>
              </w:tc>
            </w:tr>
          </w:tbl>
          <w:p w14:paraId="54FCC791" w14:textId="77777777" w:rsidR="001A4B65" w:rsidRPr="001B03AD" w:rsidRDefault="001A4B65" w:rsidP="00826366">
            <w:pPr>
              <w:ind w:left="1800" w:hangingChars="750" w:hanging="1800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1A4B65">
              <w:rPr>
                <w:rFonts w:ascii="標楷體" w:eastAsia="標楷體" w:hAnsi="標楷體" w:hint="eastAsia"/>
                <w:color w:val="000000"/>
              </w:rPr>
              <w:t xml:space="preserve">    </w:t>
            </w:r>
          </w:p>
        </w:tc>
      </w:tr>
    </w:tbl>
    <w:p w14:paraId="6F024EF8" w14:textId="77777777" w:rsidR="00FB73AA" w:rsidRPr="001B03AD" w:rsidRDefault="00FB73AA" w:rsidP="00C94B57">
      <w:pPr>
        <w:ind w:left="480" w:hangingChars="200" w:hanging="480"/>
        <w:jc w:val="both"/>
        <w:rPr>
          <w:rFonts w:ascii="Times New Roman" w:eastAsia="標楷體" w:hAnsi="Times New Roman"/>
          <w:b/>
          <w:szCs w:val="24"/>
        </w:rPr>
      </w:pPr>
    </w:p>
    <w:sectPr w:rsidR="00FB73AA" w:rsidRPr="001B03AD" w:rsidSect="00013121">
      <w:footerReference w:type="even" r:id="rId42"/>
      <w:footerReference w:type="default" r:id="rId43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57ECC77" w14:textId="77777777" w:rsidR="002B23C4" w:rsidRDefault="002B23C4" w:rsidP="00013121">
      <w:r>
        <w:separator/>
      </w:r>
    </w:p>
  </w:endnote>
  <w:endnote w:type="continuationSeparator" w:id="0">
    <w:p w14:paraId="755ED770" w14:textId="77777777" w:rsidR="002B23C4" w:rsidRDefault="002B23C4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4230C06" w14:textId="77777777" w:rsidR="001B03AD" w:rsidRDefault="001B03AD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3F9121B7" w14:textId="77777777" w:rsidR="001B03AD" w:rsidRDefault="001B03A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E15AD7E" w14:textId="77777777" w:rsidR="001B03AD" w:rsidRDefault="001B03AD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C94B57">
      <w:rPr>
        <w:rStyle w:val="a7"/>
        <w:noProof/>
      </w:rPr>
      <w:t>1</w:t>
    </w:r>
    <w:r>
      <w:rPr>
        <w:rStyle w:val="a7"/>
      </w:rPr>
      <w:fldChar w:fldCharType="end"/>
    </w:r>
  </w:p>
  <w:p w14:paraId="40AD7F1C" w14:textId="77777777" w:rsidR="001B03AD" w:rsidRPr="00132BC8" w:rsidRDefault="001B03AD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8D6BF65" w14:textId="77777777" w:rsidR="002B23C4" w:rsidRDefault="002B23C4" w:rsidP="00013121">
      <w:r>
        <w:separator/>
      </w:r>
    </w:p>
  </w:footnote>
  <w:footnote w:type="continuationSeparator" w:id="0">
    <w:p w14:paraId="6CED410D" w14:textId="77777777" w:rsidR="002B23C4" w:rsidRDefault="002B23C4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C51336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292387C"/>
    <w:multiLevelType w:val="hybridMultilevel"/>
    <w:tmpl w:val="ECF0483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48C2772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4F85A05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5751222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5" w15:restartNumberingAfterBreak="0">
    <w:nsid w:val="06285D3B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6BF0BDC"/>
    <w:multiLevelType w:val="hybridMultilevel"/>
    <w:tmpl w:val="C1E023C2"/>
    <w:lvl w:ilvl="0" w:tplc="1BF0355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09DF56E0"/>
    <w:multiLevelType w:val="hybridMultilevel"/>
    <w:tmpl w:val="50D0AE3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8" w15:restartNumberingAfterBreak="0">
    <w:nsid w:val="0A4242D4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0BC06E0F"/>
    <w:multiLevelType w:val="hybridMultilevel"/>
    <w:tmpl w:val="1E7E39D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0FDE6F7E"/>
    <w:multiLevelType w:val="hybridMultilevel"/>
    <w:tmpl w:val="E976D446"/>
    <w:lvl w:ilvl="0" w:tplc="0AA25C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13280EE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151A2FF3"/>
    <w:multiLevelType w:val="hybridMultilevel"/>
    <w:tmpl w:val="4328BAAE"/>
    <w:lvl w:ilvl="0" w:tplc="EA86A938">
      <w:start w:val="1"/>
      <w:numFmt w:val="upperLetter"/>
      <w:lvlText w:val="(%1)"/>
      <w:lvlJc w:val="left"/>
      <w:pPr>
        <w:ind w:left="360" w:hanging="360"/>
      </w:pPr>
      <w:rPr>
        <w:rFonts w:hAnsi="標楷體" w:hint="default"/>
        <w:b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1D806D52"/>
    <w:multiLevelType w:val="hybridMultilevel"/>
    <w:tmpl w:val="486A885E"/>
    <w:lvl w:ilvl="0" w:tplc="0204B77A">
      <w:start w:val="1"/>
      <w:numFmt w:val="decimal"/>
      <w:lvlText w:val="(%1)"/>
      <w:lvlJc w:val="left"/>
      <w:pPr>
        <w:ind w:left="10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4" w15:restartNumberingAfterBreak="0">
    <w:nsid w:val="29391DE7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9431931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2BD25669"/>
    <w:multiLevelType w:val="hybridMultilevel"/>
    <w:tmpl w:val="094ACC6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2C723F67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AF6337A"/>
    <w:multiLevelType w:val="hybridMultilevel"/>
    <w:tmpl w:val="98D0F4BA"/>
    <w:lvl w:ilvl="0" w:tplc="0B1483B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3BC40D51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C2463EB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E870E9C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3F2112EC"/>
    <w:multiLevelType w:val="hybridMultilevel"/>
    <w:tmpl w:val="34EA7A7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5A406D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24" w15:restartNumberingAfterBreak="0">
    <w:nsid w:val="43A30764"/>
    <w:multiLevelType w:val="hybridMultilevel"/>
    <w:tmpl w:val="81787434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25" w15:restartNumberingAfterBreak="0">
    <w:nsid w:val="44E70891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44F76F37"/>
    <w:multiLevelType w:val="hybridMultilevel"/>
    <w:tmpl w:val="C92AD6CC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4FAD701C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0E52FA9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8D2D4A"/>
    <w:multiLevelType w:val="hybridMultilevel"/>
    <w:tmpl w:val="B44088CC"/>
    <w:lvl w:ilvl="0" w:tplc="D5300900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5EF11A56"/>
    <w:multiLevelType w:val="hybridMultilevel"/>
    <w:tmpl w:val="3A982F5C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63F041AB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69C045F3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6BC12A3E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7191189C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38E542C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753372AD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771360AC"/>
    <w:multiLevelType w:val="hybridMultilevel"/>
    <w:tmpl w:val="E8661A06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38" w15:restartNumberingAfterBreak="0">
    <w:nsid w:val="7A13021C"/>
    <w:multiLevelType w:val="hybridMultilevel"/>
    <w:tmpl w:val="58FAFD32"/>
    <w:lvl w:ilvl="0" w:tplc="1ABC0F6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7D591625"/>
    <w:multiLevelType w:val="hybridMultilevel"/>
    <w:tmpl w:val="6F22D192"/>
    <w:lvl w:ilvl="0" w:tplc="615A4546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7EFD1217"/>
    <w:multiLevelType w:val="hybridMultilevel"/>
    <w:tmpl w:val="27404618"/>
    <w:lvl w:ilvl="0" w:tplc="628045B8">
      <w:start w:val="1"/>
      <w:numFmt w:val="taiwaneseCountingThousand"/>
      <w:lvlText w:val="%1、"/>
      <w:lvlJc w:val="left"/>
      <w:pPr>
        <w:ind w:left="720" w:hanging="72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746340554">
    <w:abstractNumId w:val="18"/>
  </w:num>
  <w:num w:numId="2" w16cid:durableId="558519848">
    <w:abstractNumId w:val="36"/>
  </w:num>
  <w:num w:numId="3" w16cid:durableId="20933037">
    <w:abstractNumId w:val="9"/>
  </w:num>
  <w:num w:numId="4" w16cid:durableId="1872064069">
    <w:abstractNumId w:val="22"/>
  </w:num>
  <w:num w:numId="5" w16cid:durableId="617955009">
    <w:abstractNumId w:val="1"/>
  </w:num>
  <w:num w:numId="6" w16cid:durableId="1079062428">
    <w:abstractNumId w:val="39"/>
  </w:num>
  <w:num w:numId="7" w16cid:durableId="966857128">
    <w:abstractNumId w:val="4"/>
  </w:num>
  <w:num w:numId="8" w16cid:durableId="2070616442">
    <w:abstractNumId w:val="23"/>
  </w:num>
  <w:num w:numId="9" w16cid:durableId="514930131">
    <w:abstractNumId w:val="7"/>
  </w:num>
  <w:num w:numId="10" w16cid:durableId="720635559">
    <w:abstractNumId w:val="13"/>
  </w:num>
  <w:num w:numId="11" w16cid:durableId="1656445084">
    <w:abstractNumId w:val="37"/>
  </w:num>
  <w:num w:numId="12" w16cid:durableId="508833649">
    <w:abstractNumId w:val="25"/>
  </w:num>
  <w:num w:numId="13" w16cid:durableId="1201090280">
    <w:abstractNumId w:val="24"/>
  </w:num>
  <w:num w:numId="14" w16cid:durableId="944850263">
    <w:abstractNumId w:val="26"/>
  </w:num>
  <w:num w:numId="15" w16cid:durableId="1537502739">
    <w:abstractNumId w:val="30"/>
  </w:num>
  <w:num w:numId="16" w16cid:durableId="341054405">
    <w:abstractNumId w:val="14"/>
  </w:num>
  <w:num w:numId="17" w16cid:durableId="550652341">
    <w:abstractNumId w:val="2"/>
  </w:num>
  <w:num w:numId="18" w16cid:durableId="1462840079">
    <w:abstractNumId w:val="31"/>
  </w:num>
  <w:num w:numId="19" w16cid:durableId="302732368">
    <w:abstractNumId w:val="28"/>
  </w:num>
  <w:num w:numId="20" w16cid:durableId="1367677147">
    <w:abstractNumId w:val="20"/>
  </w:num>
  <w:num w:numId="21" w16cid:durableId="1018433303">
    <w:abstractNumId w:val="21"/>
  </w:num>
  <w:num w:numId="22" w16cid:durableId="457262866">
    <w:abstractNumId w:val="32"/>
  </w:num>
  <w:num w:numId="23" w16cid:durableId="1254900481">
    <w:abstractNumId w:val="17"/>
  </w:num>
  <w:num w:numId="24" w16cid:durableId="852033913">
    <w:abstractNumId w:val="27"/>
  </w:num>
  <w:num w:numId="25" w16cid:durableId="739209894">
    <w:abstractNumId w:val="15"/>
  </w:num>
  <w:num w:numId="26" w16cid:durableId="612902219">
    <w:abstractNumId w:val="8"/>
  </w:num>
  <w:num w:numId="27" w16cid:durableId="1449007124">
    <w:abstractNumId w:val="10"/>
  </w:num>
  <w:num w:numId="28" w16cid:durableId="1843274294">
    <w:abstractNumId w:val="16"/>
  </w:num>
  <w:num w:numId="29" w16cid:durableId="968753162">
    <w:abstractNumId w:val="3"/>
  </w:num>
  <w:num w:numId="30" w16cid:durableId="692222750">
    <w:abstractNumId w:val="33"/>
  </w:num>
  <w:num w:numId="31" w16cid:durableId="1954552954">
    <w:abstractNumId w:val="35"/>
  </w:num>
  <w:num w:numId="32" w16cid:durableId="663361146">
    <w:abstractNumId w:val="19"/>
  </w:num>
  <w:num w:numId="33" w16cid:durableId="2011322638">
    <w:abstractNumId w:val="34"/>
  </w:num>
  <w:num w:numId="34" w16cid:durableId="823548158">
    <w:abstractNumId w:val="11"/>
  </w:num>
  <w:num w:numId="35" w16cid:durableId="1040713627">
    <w:abstractNumId w:val="38"/>
  </w:num>
  <w:num w:numId="36" w16cid:durableId="54208642">
    <w:abstractNumId w:val="5"/>
  </w:num>
  <w:num w:numId="37" w16cid:durableId="1316762795">
    <w:abstractNumId w:val="0"/>
  </w:num>
  <w:num w:numId="38" w16cid:durableId="1069497681">
    <w:abstractNumId w:val="40"/>
  </w:num>
  <w:num w:numId="39" w16cid:durableId="57479559">
    <w:abstractNumId w:val="6"/>
  </w:num>
  <w:num w:numId="40" w16cid:durableId="725572461">
    <w:abstractNumId w:val="12"/>
  </w:num>
  <w:num w:numId="41" w16cid:durableId="670068214">
    <w:abstractNumId w:val="29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3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74A1"/>
    <w:rsid w:val="00013121"/>
    <w:rsid w:val="000132D4"/>
    <w:rsid w:val="00025ABE"/>
    <w:rsid w:val="000336DD"/>
    <w:rsid w:val="000366BC"/>
    <w:rsid w:val="00037DF6"/>
    <w:rsid w:val="00056585"/>
    <w:rsid w:val="0006105C"/>
    <w:rsid w:val="000760F2"/>
    <w:rsid w:val="00076536"/>
    <w:rsid w:val="000801ED"/>
    <w:rsid w:val="000A5D74"/>
    <w:rsid w:val="000B46C2"/>
    <w:rsid w:val="000B5399"/>
    <w:rsid w:val="000C3FB1"/>
    <w:rsid w:val="000E2741"/>
    <w:rsid w:val="000E2D40"/>
    <w:rsid w:val="0010045A"/>
    <w:rsid w:val="00112BCC"/>
    <w:rsid w:val="00132BC8"/>
    <w:rsid w:val="00143BD3"/>
    <w:rsid w:val="00145A9A"/>
    <w:rsid w:val="00150D0C"/>
    <w:rsid w:val="00152567"/>
    <w:rsid w:val="001671AD"/>
    <w:rsid w:val="00173E2C"/>
    <w:rsid w:val="00176FB4"/>
    <w:rsid w:val="00184C8F"/>
    <w:rsid w:val="00185E77"/>
    <w:rsid w:val="00186CA2"/>
    <w:rsid w:val="00192426"/>
    <w:rsid w:val="00193513"/>
    <w:rsid w:val="001A1D04"/>
    <w:rsid w:val="001A4B65"/>
    <w:rsid w:val="001B03AD"/>
    <w:rsid w:val="001B213F"/>
    <w:rsid w:val="001B4ACE"/>
    <w:rsid w:val="001D0DC1"/>
    <w:rsid w:val="001D6452"/>
    <w:rsid w:val="001E3D3B"/>
    <w:rsid w:val="001E6088"/>
    <w:rsid w:val="001F2652"/>
    <w:rsid w:val="001F4513"/>
    <w:rsid w:val="002015FA"/>
    <w:rsid w:val="0020586A"/>
    <w:rsid w:val="0021752F"/>
    <w:rsid w:val="002175E9"/>
    <w:rsid w:val="00223904"/>
    <w:rsid w:val="00224F8A"/>
    <w:rsid w:val="00231F09"/>
    <w:rsid w:val="0025087F"/>
    <w:rsid w:val="00250FA8"/>
    <w:rsid w:val="00254EE8"/>
    <w:rsid w:val="0026706D"/>
    <w:rsid w:val="002675AC"/>
    <w:rsid w:val="002711D2"/>
    <w:rsid w:val="00280968"/>
    <w:rsid w:val="00282DB3"/>
    <w:rsid w:val="0028355D"/>
    <w:rsid w:val="002957C5"/>
    <w:rsid w:val="002B23C4"/>
    <w:rsid w:val="002C0525"/>
    <w:rsid w:val="002D4A2E"/>
    <w:rsid w:val="002D649F"/>
    <w:rsid w:val="002F24EF"/>
    <w:rsid w:val="00313635"/>
    <w:rsid w:val="00315697"/>
    <w:rsid w:val="0033128C"/>
    <w:rsid w:val="003326D8"/>
    <w:rsid w:val="00340535"/>
    <w:rsid w:val="00360E52"/>
    <w:rsid w:val="00376B2F"/>
    <w:rsid w:val="0038175E"/>
    <w:rsid w:val="00395478"/>
    <w:rsid w:val="003961F8"/>
    <w:rsid w:val="00397E02"/>
    <w:rsid w:val="003A67FB"/>
    <w:rsid w:val="003B0134"/>
    <w:rsid w:val="003B678B"/>
    <w:rsid w:val="003D38CF"/>
    <w:rsid w:val="003D7984"/>
    <w:rsid w:val="003E49BD"/>
    <w:rsid w:val="003F6F12"/>
    <w:rsid w:val="00401EF5"/>
    <w:rsid w:val="004040E5"/>
    <w:rsid w:val="004123A8"/>
    <w:rsid w:val="0041294D"/>
    <w:rsid w:val="00415AF5"/>
    <w:rsid w:val="00424837"/>
    <w:rsid w:val="0043556C"/>
    <w:rsid w:val="00454DBF"/>
    <w:rsid w:val="00472A62"/>
    <w:rsid w:val="0048377E"/>
    <w:rsid w:val="00491D2E"/>
    <w:rsid w:val="0049432C"/>
    <w:rsid w:val="00497AD0"/>
    <w:rsid w:val="004A0FBD"/>
    <w:rsid w:val="004A6168"/>
    <w:rsid w:val="004C7C9F"/>
    <w:rsid w:val="004F1FD5"/>
    <w:rsid w:val="0050502B"/>
    <w:rsid w:val="00517531"/>
    <w:rsid w:val="00534765"/>
    <w:rsid w:val="005352EA"/>
    <w:rsid w:val="0054321B"/>
    <w:rsid w:val="005446B5"/>
    <w:rsid w:val="005604F8"/>
    <w:rsid w:val="00563D8B"/>
    <w:rsid w:val="00570919"/>
    <w:rsid w:val="0058798F"/>
    <w:rsid w:val="0059347F"/>
    <w:rsid w:val="0059397A"/>
    <w:rsid w:val="00597F9C"/>
    <w:rsid w:val="005A2BDD"/>
    <w:rsid w:val="005B38D6"/>
    <w:rsid w:val="005B43FC"/>
    <w:rsid w:val="005C1EE2"/>
    <w:rsid w:val="005C4B3E"/>
    <w:rsid w:val="005F0EC0"/>
    <w:rsid w:val="005F50DD"/>
    <w:rsid w:val="00601B47"/>
    <w:rsid w:val="00602F06"/>
    <w:rsid w:val="00623041"/>
    <w:rsid w:val="006264EE"/>
    <w:rsid w:val="00634F3A"/>
    <w:rsid w:val="006403A3"/>
    <w:rsid w:val="006443B0"/>
    <w:rsid w:val="00654D95"/>
    <w:rsid w:val="00674378"/>
    <w:rsid w:val="006829A6"/>
    <w:rsid w:val="006937AE"/>
    <w:rsid w:val="00697605"/>
    <w:rsid w:val="006A2CEB"/>
    <w:rsid w:val="006A598C"/>
    <w:rsid w:val="006B384D"/>
    <w:rsid w:val="006C2C8B"/>
    <w:rsid w:val="006C5948"/>
    <w:rsid w:val="006D580E"/>
    <w:rsid w:val="006F6923"/>
    <w:rsid w:val="00702D93"/>
    <w:rsid w:val="00703B5B"/>
    <w:rsid w:val="00721AB5"/>
    <w:rsid w:val="007235BC"/>
    <w:rsid w:val="007248E7"/>
    <w:rsid w:val="00724C28"/>
    <w:rsid w:val="007338BD"/>
    <w:rsid w:val="007352A3"/>
    <w:rsid w:val="00740A2E"/>
    <w:rsid w:val="00746E38"/>
    <w:rsid w:val="00756C69"/>
    <w:rsid w:val="00756CBA"/>
    <w:rsid w:val="007817BF"/>
    <w:rsid w:val="007A18F4"/>
    <w:rsid w:val="007B0A76"/>
    <w:rsid w:val="007B1735"/>
    <w:rsid w:val="007B3B49"/>
    <w:rsid w:val="007C6520"/>
    <w:rsid w:val="007E1B35"/>
    <w:rsid w:val="00823889"/>
    <w:rsid w:val="00825295"/>
    <w:rsid w:val="00826366"/>
    <w:rsid w:val="0083582A"/>
    <w:rsid w:val="00841D8F"/>
    <w:rsid w:val="008443E1"/>
    <w:rsid w:val="0084761D"/>
    <w:rsid w:val="00847CE3"/>
    <w:rsid w:val="0088466A"/>
    <w:rsid w:val="008A4E09"/>
    <w:rsid w:val="008A583E"/>
    <w:rsid w:val="008B133B"/>
    <w:rsid w:val="008D5795"/>
    <w:rsid w:val="008E7602"/>
    <w:rsid w:val="008F1D3C"/>
    <w:rsid w:val="008F2D9F"/>
    <w:rsid w:val="008F5596"/>
    <w:rsid w:val="00917437"/>
    <w:rsid w:val="00926AB8"/>
    <w:rsid w:val="00926C2D"/>
    <w:rsid w:val="0093725D"/>
    <w:rsid w:val="009415FD"/>
    <w:rsid w:val="00945BEF"/>
    <w:rsid w:val="00950EAC"/>
    <w:rsid w:val="0095797E"/>
    <w:rsid w:val="00963AA0"/>
    <w:rsid w:val="009719F4"/>
    <w:rsid w:val="00994F4F"/>
    <w:rsid w:val="009C752D"/>
    <w:rsid w:val="009C7FD0"/>
    <w:rsid w:val="009D0969"/>
    <w:rsid w:val="009F3C63"/>
    <w:rsid w:val="00A23233"/>
    <w:rsid w:val="00A56273"/>
    <w:rsid w:val="00A62392"/>
    <w:rsid w:val="00A63DAB"/>
    <w:rsid w:val="00A71C2D"/>
    <w:rsid w:val="00A72453"/>
    <w:rsid w:val="00A76464"/>
    <w:rsid w:val="00A879D6"/>
    <w:rsid w:val="00A940DA"/>
    <w:rsid w:val="00A946FB"/>
    <w:rsid w:val="00A95C41"/>
    <w:rsid w:val="00AC5B19"/>
    <w:rsid w:val="00AC6EFA"/>
    <w:rsid w:val="00AD1B92"/>
    <w:rsid w:val="00AD1EFD"/>
    <w:rsid w:val="00AD46D0"/>
    <w:rsid w:val="00AD6938"/>
    <w:rsid w:val="00AF1923"/>
    <w:rsid w:val="00B0000D"/>
    <w:rsid w:val="00B013B9"/>
    <w:rsid w:val="00B0329F"/>
    <w:rsid w:val="00B046F3"/>
    <w:rsid w:val="00B1046D"/>
    <w:rsid w:val="00B109BB"/>
    <w:rsid w:val="00B143FD"/>
    <w:rsid w:val="00B14D8F"/>
    <w:rsid w:val="00B265FA"/>
    <w:rsid w:val="00B26836"/>
    <w:rsid w:val="00B47966"/>
    <w:rsid w:val="00B51AD6"/>
    <w:rsid w:val="00B53F07"/>
    <w:rsid w:val="00B63910"/>
    <w:rsid w:val="00B94304"/>
    <w:rsid w:val="00B96F97"/>
    <w:rsid w:val="00BA35CF"/>
    <w:rsid w:val="00BA76F4"/>
    <w:rsid w:val="00BB047B"/>
    <w:rsid w:val="00BB7C40"/>
    <w:rsid w:val="00BC4F33"/>
    <w:rsid w:val="00BD5B10"/>
    <w:rsid w:val="00BE0CB4"/>
    <w:rsid w:val="00BE2070"/>
    <w:rsid w:val="00BE4F1F"/>
    <w:rsid w:val="00BE7D77"/>
    <w:rsid w:val="00C275F4"/>
    <w:rsid w:val="00C42EF9"/>
    <w:rsid w:val="00C53922"/>
    <w:rsid w:val="00C65443"/>
    <w:rsid w:val="00C75CB1"/>
    <w:rsid w:val="00C76AC2"/>
    <w:rsid w:val="00C804AB"/>
    <w:rsid w:val="00C8425A"/>
    <w:rsid w:val="00C94B57"/>
    <w:rsid w:val="00C9586F"/>
    <w:rsid w:val="00CA6E32"/>
    <w:rsid w:val="00CB0FB0"/>
    <w:rsid w:val="00CB348E"/>
    <w:rsid w:val="00D05349"/>
    <w:rsid w:val="00D1286B"/>
    <w:rsid w:val="00D203AD"/>
    <w:rsid w:val="00D33BD5"/>
    <w:rsid w:val="00D352B4"/>
    <w:rsid w:val="00D42A95"/>
    <w:rsid w:val="00D474DD"/>
    <w:rsid w:val="00D538C2"/>
    <w:rsid w:val="00D5663E"/>
    <w:rsid w:val="00D56AC4"/>
    <w:rsid w:val="00D8185E"/>
    <w:rsid w:val="00D834C6"/>
    <w:rsid w:val="00D900BA"/>
    <w:rsid w:val="00D92F1E"/>
    <w:rsid w:val="00D9304A"/>
    <w:rsid w:val="00DA1D0F"/>
    <w:rsid w:val="00DC5FFF"/>
    <w:rsid w:val="00DD473F"/>
    <w:rsid w:val="00DD75F0"/>
    <w:rsid w:val="00DF47BD"/>
    <w:rsid w:val="00DF6E0B"/>
    <w:rsid w:val="00E156EF"/>
    <w:rsid w:val="00E1670E"/>
    <w:rsid w:val="00E3194B"/>
    <w:rsid w:val="00E35A11"/>
    <w:rsid w:val="00E45296"/>
    <w:rsid w:val="00E47313"/>
    <w:rsid w:val="00E5419A"/>
    <w:rsid w:val="00E65DC0"/>
    <w:rsid w:val="00E6729F"/>
    <w:rsid w:val="00E8379A"/>
    <w:rsid w:val="00E87F55"/>
    <w:rsid w:val="00E92F58"/>
    <w:rsid w:val="00EA1ED2"/>
    <w:rsid w:val="00EB2817"/>
    <w:rsid w:val="00EB5D09"/>
    <w:rsid w:val="00EC2010"/>
    <w:rsid w:val="00EF64E5"/>
    <w:rsid w:val="00EF669D"/>
    <w:rsid w:val="00EF6E24"/>
    <w:rsid w:val="00F01464"/>
    <w:rsid w:val="00F066AF"/>
    <w:rsid w:val="00F067BD"/>
    <w:rsid w:val="00F1301E"/>
    <w:rsid w:val="00F2614D"/>
    <w:rsid w:val="00F32363"/>
    <w:rsid w:val="00F400C9"/>
    <w:rsid w:val="00F40512"/>
    <w:rsid w:val="00F43A42"/>
    <w:rsid w:val="00F44CD3"/>
    <w:rsid w:val="00F51D23"/>
    <w:rsid w:val="00F60FD2"/>
    <w:rsid w:val="00F6329C"/>
    <w:rsid w:val="00F72ABE"/>
    <w:rsid w:val="00F97B83"/>
    <w:rsid w:val="00FA2F44"/>
    <w:rsid w:val="00FB1BA1"/>
    <w:rsid w:val="00FB73AA"/>
    <w:rsid w:val="00FD1CCE"/>
    <w:rsid w:val="00FD345A"/>
    <w:rsid w:val="00FE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309"/>
    <o:shapelayout v:ext="edit">
      <o:idmap v:ext="edit" data="2"/>
    </o:shapelayout>
  </w:shapeDefaults>
  <w:decimalSymbol w:val="."/>
  <w:listSeparator w:val=","/>
  <w14:docId w14:val="1F908DF3"/>
  <w15:chartTrackingRefBased/>
  <w15:docId w15:val="{6004057C-A6C3-4CAE-A831-FBCB4BD22D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02-1txt">
    <w:name w:val="02-類題1.txt"/>
    <w:basedOn w:val="a"/>
    <w:rsid w:val="00F2614D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styleId="3">
    <w:name w:val="toc 3"/>
    <w:basedOn w:val="a"/>
    <w:next w:val="a"/>
    <w:autoRedefine/>
    <w:semiHidden/>
    <w:rsid w:val="00397E02"/>
    <w:pPr>
      <w:ind w:leftChars="400" w:left="960"/>
    </w:pPr>
    <w:rPr>
      <w:rFonts w:ascii="Times New Roman" w:hAnsi="Times New Roman"/>
      <w:szCs w:val="24"/>
    </w:rPr>
  </w:style>
  <w:style w:type="paragraph" w:customStyle="1" w:styleId="1txt4">
    <w:name w:val="1.txt(4)"/>
    <w:basedOn w:val="a"/>
    <w:rsid w:val="0043556C"/>
    <w:pPr>
      <w:adjustRightInd w:val="0"/>
      <w:snapToGrid w:val="0"/>
      <w:spacing w:line="288" w:lineRule="auto"/>
      <w:ind w:left="630" w:hanging="364"/>
    </w:pPr>
    <w:rPr>
      <w:rFonts w:ascii="Times New Roman" w:hAnsi="Times New Roman"/>
      <w:szCs w:val="24"/>
    </w:rPr>
  </w:style>
  <w:style w:type="paragraph" w:customStyle="1" w:styleId="03">
    <w:name w:val="03填充"/>
    <w:basedOn w:val="a"/>
    <w:rsid w:val="00DF47BD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rFonts w:ascii="Times New Roman" w:hAnsi="Times New Roman"/>
      <w:sz w:val="28"/>
      <w:szCs w:val="24"/>
    </w:rPr>
  </w:style>
  <w:style w:type="character" w:styleId="aa">
    <w:name w:val="Hyperlink"/>
    <w:uiPriority w:val="99"/>
    <w:rsid w:val="00FB1BA1"/>
    <w:rPr>
      <w:color w:val="0000FF"/>
      <w:u w:val="single"/>
    </w:rPr>
  </w:style>
  <w:style w:type="paragraph" w:styleId="ab">
    <w:name w:val="Salutation"/>
    <w:basedOn w:val="a"/>
    <w:next w:val="a"/>
    <w:link w:val="ac"/>
    <w:uiPriority w:val="99"/>
    <w:unhideWhenUsed/>
    <w:rsid w:val="00D834C6"/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c">
    <w:name w:val="問候 字元"/>
    <w:link w:val="ab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styleId="ad">
    <w:name w:val="Closing"/>
    <w:basedOn w:val="a"/>
    <w:link w:val="ae"/>
    <w:uiPriority w:val="99"/>
    <w:unhideWhenUsed/>
    <w:rsid w:val="00D834C6"/>
    <w:pPr>
      <w:ind w:leftChars="1800" w:left="100"/>
    </w:pPr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e">
    <w:name w:val="結語 字元"/>
    <w:link w:val="ad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customStyle="1" w:styleId="af">
    <w:name w:val="國中題目"/>
    <w:basedOn w:val="a"/>
    <w:rsid w:val="00056585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customStyle="1" w:styleId="1">
    <w:name w:val="凸1"/>
    <w:basedOn w:val="a"/>
    <w:rsid w:val="00D203AD"/>
    <w:pPr>
      <w:snapToGrid w:val="0"/>
      <w:ind w:left="350" w:hanging="350"/>
    </w:pPr>
    <w:rPr>
      <w:rFonts w:ascii="Times New Roman" w:hAnsi="Times New Roman"/>
      <w:szCs w:val="24"/>
    </w:rPr>
  </w:style>
  <w:style w:type="paragraph" w:styleId="2">
    <w:name w:val="toc 2"/>
    <w:basedOn w:val="a"/>
    <w:next w:val="a"/>
    <w:autoRedefine/>
    <w:uiPriority w:val="39"/>
    <w:rsid w:val="001A4B65"/>
    <w:pPr>
      <w:ind w:leftChars="200" w:left="480"/>
    </w:pPr>
    <w:rPr>
      <w:rFonts w:ascii="Times New Roman" w:hAnsi="Times New Roman"/>
      <w:szCs w:val="24"/>
    </w:rPr>
  </w:style>
  <w:style w:type="paragraph" w:styleId="10">
    <w:name w:val="toc 1"/>
    <w:basedOn w:val="a"/>
    <w:next w:val="a"/>
    <w:autoRedefine/>
    <w:uiPriority w:val="39"/>
    <w:rsid w:val="001A4B65"/>
    <w:rPr>
      <w:rFonts w:ascii="Times New Roman" w:hAnsi="Times New Roman"/>
      <w:szCs w:val="24"/>
    </w:rPr>
  </w:style>
  <w:style w:type="table" w:styleId="af0">
    <w:name w:val="Table Grid"/>
    <w:basedOn w:val="a1"/>
    <w:uiPriority w:val="59"/>
    <w:rsid w:val="005A2BD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emf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emf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0" Type="http://schemas.openxmlformats.org/officeDocument/2006/relationships/image" Target="media/image12.png"/><Relationship Id="rId41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1</Words>
  <Characters>1147</Characters>
  <Application>Microsoft Office Word</Application>
  <DocSecurity>0</DocSecurity>
  <Lines>9</Lines>
  <Paragraphs>2</Paragraphs>
  <ScaleCrop>false</ScaleCrop>
  <Company>BOYO</Company>
  <LinksUpToDate>false</LinksUpToDate>
  <CharactersWithSpaces>1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3-03-05T07:42:00Z</cp:lastPrinted>
  <dcterms:created xsi:type="dcterms:W3CDTF">2024-09-27T09:22:00Z</dcterms:created>
  <dcterms:modified xsi:type="dcterms:W3CDTF">2024-09-27T09:22:00Z</dcterms:modified>
</cp:coreProperties>
</file>